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7E1F0C" w:rsidRDefault="00813E62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A84F59">
            <w:instrText xml:space="preserve"> TOC \o "1-3" \h \z \u </w:instrText>
          </w:r>
          <w:r>
            <w:fldChar w:fldCharType="separate"/>
          </w:r>
          <w:hyperlink w:anchor="_Toc51531643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вед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DB24C4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DB24C4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1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Общая постановк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DB24C4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DB24C4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DB24C4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0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DB24C4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9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5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9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DB24C4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0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</w:t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с</w:t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ледов</w:t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а</w:t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ние распределений статистик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0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DB24C4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1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1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DB24C4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2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2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DB24C4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DB24C4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DB24C4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2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DB24C4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DB24C4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2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DB24C4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4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A84F59" w:rsidRDefault="00813E62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1531643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ведение</w:t>
      </w:r>
      <w:bookmarkEnd w:id="0"/>
    </w:p>
    <w:p w:rsidR="00FC6C0A" w:rsidRPr="00FC6C0A" w:rsidRDefault="00FC6C0A" w:rsidP="00FC6C0A">
      <w:pPr>
        <w:spacing w:line="360" w:lineRule="auto"/>
      </w:pPr>
    </w:p>
    <w:p w:rsid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Pr="00DB5C72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proofErr w:type="gramStart"/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proofErr w:type="gramEnd"/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своя для </w:t>
      </w:r>
      <w:r w:rsidR="00D30D1F" w:rsidRPr="00DB5C72">
        <w:rPr>
          <w:rFonts w:ascii="Times New Roman" w:hAnsi="Times New Roman" w:cs="Times New Roman"/>
          <w:spacing w:val="2"/>
          <w:sz w:val="28"/>
          <w:szCs w:val="28"/>
        </w:rPr>
        <w:t>каждого из этих сегментов.</w:t>
      </w:r>
    </w:p>
    <w:p w:rsidR="00426191" w:rsidRPr="00DB5C72" w:rsidRDefault="00426191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B5C72">
        <w:rPr>
          <w:rFonts w:ascii="Times New Roman" w:hAnsi="Times New Roman" w:cs="Times New Roman"/>
          <w:spacing w:val="2"/>
          <w:sz w:val="28"/>
          <w:szCs w:val="28"/>
        </w:rPr>
        <w:t>Для решения данной задачи широко используются критерии однородности.</w:t>
      </w:r>
      <w:r w:rsidR="003F7922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Критерии однородности призваны определить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взяты ли две 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lastRenderedPageBreak/>
        <w:t>(или более) выборки из одного распределения вероятностей.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данный момент существуют множество таких критериев. Критерий однородности Смирнова предложен в работе [1] и рассмотрен в работах [2, 3].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В русскоязычной литературе трудно найти упоминания о критерии Андерсона-Дарлинга. Тем не менее, критерий 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>однородности Андерсона-Дарлинга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был подробно рассмотрен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в работах [4, 5].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ряду с критерием Смирнова на практике частое применение </w:t>
      </w:r>
      <w:r w:rsidR="00077656">
        <w:rPr>
          <w:rFonts w:ascii="Times New Roman" w:hAnsi="Times New Roman" w:cs="Times New Roman"/>
          <w:spacing w:val="2"/>
          <w:sz w:val="28"/>
          <w:szCs w:val="28"/>
        </w:rPr>
        <w:t>находит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критерий </w:t>
      </w:r>
      <w:proofErr w:type="spellStart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>Лемана-Розенблатта</w:t>
      </w:r>
      <w:proofErr w:type="spellEnd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[6, 7</w:t>
      </w:r>
      <w:r w:rsidRPr="00D0335A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DA354F" w:rsidRPr="00426191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[</w:t>
      </w:r>
      <w:r w:rsidR="00B16502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 xml:space="preserve"> -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11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1A6F1D" w:rsidRPr="00D94CF4" w:rsidRDefault="0044462F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Цель и задачи исследований.</w:t>
      </w:r>
      <w:r w:rsidR="00096EA0" w:rsidRPr="00096EA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r w:rsidR="00096EA0" w:rsidRPr="00096EA0">
        <w:rPr>
          <w:rFonts w:ascii="Times New Roman" w:hAnsi="Times New Roman" w:cs="Times New Roman"/>
          <w:spacing w:val="2"/>
          <w:sz w:val="28"/>
          <w:szCs w:val="28"/>
        </w:rPr>
        <w:t>Целью данной диссертационной работы является разработка математического и алгоритмического обеспечения</w:t>
      </w:r>
      <w:r w:rsidRP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>для исследования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ритериев однородности на данных ограниченной точности.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</w:p>
    <w:p w:rsidR="0044462F" w:rsidRPr="001A6F1D" w:rsidRDefault="00096EA0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96EA0">
        <w:rPr>
          <w:rFonts w:ascii="Times New Roman" w:hAnsi="Times New Roman"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исследование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распределения статистик критериев однородности: Андерсона-Дарлинга, </w:t>
      </w:r>
      <w:proofErr w:type="spellStart"/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анализ распределения статистик критериев с предельными функциями распределения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1A6F1D" w:rsidRP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1A6F1D">
        <w:rPr>
          <w:rFonts w:ascii="Times New Roman" w:hAnsi="Times New Roman" w:cs="Times New Roman"/>
          <w:spacing w:val="2"/>
          <w:sz w:val="28"/>
          <w:szCs w:val="28"/>
        </w:rPr>
        <w:lastRenderedPageBreak/>
        <w:t>разработка</w:t>
      </w:r>
      <w:proofErr w:type="gramEnd"/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46CA0">
        <w:rPr>
          <w:rFonts w:ascii="Times New Roman" w:hAnsi="Times New Roman" w:cs="Times New Roman"/>
          <w:spacing w:val="2"/>
          <w:sz w:val="28"/>
          <w:szCs w:val="28"/>
        </w:rPr>
        <w:t>программы</w:t>
      </w:r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для </w:t>
      </w:r>
      <w:r>
        <w:rPr>
          <w:rFonts w:ascii="Times New Roman" w:hAnsi="Times New Roman" w:cs="Times New Roman"/>
          <w:spacing w:val="2"/>
          <w:sz w:val="28"/>
          <w:szCs w:val="28"/>
        </w:rPr>
        <w:t>анализа схожести распределений статистик критериев с предельными распределениями и для вычисления мощностей критериев.</w:t>
      </w:r>
    </w:p>
    <w:p w:rsidR="00FC6C0A" w:rsidRP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Методы исследования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ля решения поставленных задач использовались методы статистического анализа, теории вероятности, математической статистики и компьютерного моделирования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Научная новизна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иссертационной работы заключается в следующем:</w:t>
      </w:r>
    </w:p>
    <w:p w:rsidR="0044462F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зультатах исследований распределений статистик по данным ограниченной точности;</w:t>
      </w:r>
    </w:p>
    <w:p w:rsidR="00C233BA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зультатах исследования мощности критериев однородности на данных ограниченной точности и в сравнительном анализе с мощностями, полученными по выборкам без ограничений на точность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Основные положения, выносимые на защиту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 защиту выносятся следующие результаты:</w:t>
      </w:r>
    </w:p>
    <w:p w:rsidR="0044462F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  <w:r w:rsidRPr="00C233B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/////////</w:t>
      </w:r>
    </w:p>
    <w:p w:rsidR="00C233BA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</w:p>
    <w:p w:rsidR="0044462F" w:rsidRPr="00D94CF4" w:rsidRDefault="0044462F" w:rsidP="0044462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Достоверность и обоснованность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учных положений, рекомендаций и выводов подтверждается:</w:t>
      </w:r>
    </w:p>
    <w:p w:rsidR="00DA354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44462F">
        <w:rPr>
          <w:rFonts w:ascii="Times New Roman" w:hAnsi="Times New Roman" w:cs="Times New Roman"/>
          <w:spacing w:val="2"/>
          <w:sz w:val="28"/>
          <w:szCs w:val="28"/>
        </w:rPr>
        <w:t>корректным</w:t>
      </w:r>
      <w:proofErr w:type="gramEnd"/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применением математического аппарата и методов статистического моделирования для исследования свойств и распределений статистик критериев;</w:t>
      </w:r>
    </w:p>
    <w:p w:rsidR="0044462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44462F">
        <w:rPr>
          <w:rFonts w:ascii="Times New Roman" w:hAnsi="Times New Roman" w:cs="Times New Roman"/>
          <w:spacing w:val="2"/>
          <w:sz w:val="28"/>
          <w:szCs w:val="28"/>
        </w:rPr>
        <w:t>совпадением</w:t>
      </w:r>
      <w:proofErr w:type="gramEnd"/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результатов статистического моделирования с известными теоретическими результатами.</w:t>
      </w:r>
    </w:p>
    <w:p w:rsidR="00DA354F" w:rsidRDefault="000268C9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268C9">
        <w:rPr>
          <w:rFonts w:ascii="Times New Roman" w:hAnsi="Times New Roman" w:cs="Times New Roman"/>
          <w:b/>
          <w:spacing w:val="2"/>
          <w:sz w:val="28"/>
          <w:szCs w:val="28"/>
        </w:rPr>
        <w:t xml:space="preserve">Личный творческий вклад автора </w:t>
      </w:r>
      <w:r>
        <w:rPr>
          <w:rFonts w:ascii="Times New Roman" w:hAnsi="Times New Roman" w:cs="Times New Roman"/>
          <w:spacing w:val="2"/>
          <w:sz w:val="28"/>
          <w:szCs w:val="28"/>
        </w:rPr>
        <w:t>заключается:</w:t>
      </w:r>
    </w:p>
    <w:p w:rsid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формулировании этапов исследования распределений статистик рассматриваемых критериев однородности на данных ограниченной точности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описании методики исследования данных ограниченной точности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lastRenderedPageBreak/>
        <w:t>в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исследовании распределения статистик критериев (проверка близости к предельной функции распределения)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вычислении мощности данных критериев на данных ограниченной точности и сравнение с мощностями на данных без округления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ализации полученных результатов в языке разработки  программного обеспече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="00C233BA">
        <w:rPr>
          <w:rFonts w:ascii="Times New Roman" w:hAnsi="Times New Roman" w:cs="Times New Roman"/>
          <w:sz w:val="29"/>
          <w:szCs w:val="29"/>
        </w:rPr>
        <w:t>.</w:t>
      </w: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DA354F" w:rsidRPr="00ED5097" w:rsidRDefault="00146BC3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  <w:r w:rsidRPr="00146BC3">
        <w:rPr>
          <w:rFonts w:ascii="Times New Roman" w:hAnsi="Times New Roman" w:cs="Times New Roman"/>
          <w:b/>
          <w:sz w:val="29"/>
          <w:szCs w:val="29"/>
        </w:rPr>
        <w:t>Практическая ценность и реализация результатов работы.</w:t>
      </w:r>
    </w:p>
    <w:p w:rsidR="00146BC3" w:rsidRPr="00D94CF4" w:rsidRDefault="00B65544" w:rsidP="00ED5097">
      <w:pPr>
        <w:spacing w:after="0" w:line="360" w:lineRule="auto"/>
        <w:jc w:val="both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sz w:val="29"/>
          <w:szCs w:val="29"/>
        </w:rPr>
        <w:t xml:space="preserve">Полученные в работе результаты могут быть использованы в прикладных задачах статистического анализа в задачах по выявлению однородности. Сформулированы рекомендации по использованию критериев Андерсона-Дарлинга, </w:t>
      </w:r>
      <w:proofErr w:type="spellStart"/>
      <w:r w:rsidRPr="00ED5097">
        <w:rPr>
          <w:rFonts w:ascii="Times New Roman" w:hAnsi="Times New Roman" w:cs="Times New Roman"/>
          <w:sz w:val="29"/>
          <w:szCs w:val="29"/>
        </w:rPr>
        <w:t>Лемана-Розенблатта</w:t>
      </w:r>
      <w:proofErr w:type="spellEnd"/>
      <w:r w:rsidRPr="00ED5097">
        <w:rPr>
          <w:rFonts w:ascii="Times New Roman" w:hAnsi="Times New Roman" w:cs="Times New Roman"/>
          <w:sz w:val="29"/>
          <w:szCs w:val="29"/>
        </w:rPr>
        <w:t>, Смирнова на данных ограниченной точности.</w:t>
      </w:r>
      <w:r w:rsidR="00946CA0">
        <w:rPr>
          <w:rFonts w:ascii="Times New Roman" w:hAnsi="Times New Roman" w:cs="Times New Roman"/>
          <w:sz w:val="29"/>
          <w:szCs w:val="29"/>
        </w:rPr>
        <w:t xml:space="preserve"> Разработанная программа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может применяться во многих сферах для решения прикладных задач, связанных с выявлением однородности данных.</w:t>
      </w:r>
    </w:p>
    <w:p w:rsidR="00DA354F" w:rsidRDefault="00146BC3" w:rsidP="00146BC3">
      <w:pPr>
        <w:pStyle w:val="Default"/>
        <w:spacing w:line="360" w:lineRule="auto"/>
        <w:ind w:firstLine="567"/>
        <w:rPr>
          <w:color w:val="auto"/>
          <w:spacing w:val="2"/>
          <w:sz w:val="28"/>
          <w:szCs w:val="28"/>
        </w:rPr>
      </w:pPr>
      <w:r w:rsidRPr="00146BC3">
        <w:rPr>
          <w:b/>
          <w:color w:val="auto"/>
          <w:spacing w:val="2"/>
          <w:sz w:val="28"/>
          <w:szCs w:val="28"/>
        </w:rPr>
        <w:t>Структура работы.</w:t>
      </w:r>
      <w:r w:rsidRPr="00146BC3">
        <w:rPr>
          <w:color w:val="auto"/>
          <w:spacing w:val="2"/>
          <w:sz w:val="28"/>
          <w:szCs w:val="28"/>
        </w:rPr>
        <w:t xml:space="preserve"> 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Диссертация состоит из введения, </w:t>
      </w:r>
      <w:r w:rsidR="00946CA0">
        <w:rPr>
          <w:color w:val="auto"/>
          <w:spacing w:val="2"/>
          <w:sz w:val="28"/>
          <w:szCs w:val="28"/>
          <w:highlight w:val="yellow"/>
        </w:rPr>
        <w:t>3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 глав основного содержания, заключения,</w:t>
      </w:r>
      <w:r w:rsidR="00946CA0">
        <w:rPr>
          <w:color w:val="auto"/>
          <w:spacing w:val="2"/>
          <w:sz w:val="28"/>
          <w:szCs w:val="28"/>
          <w:highlight w:val="yellow"/>
        </w:rPr>
        <w:t xml:space="preserve"> списка литературы и приложения с программным кодом</w:t>
      </w:r>
      <w:r w:rsidRPr="00146BC3">
        <w:rPr>
          <w:color w:val="auto"/>
          <w:spacing w:val="2"/>
          <w:sz w:val="28"/>
          <w:szCs w:val="28"/>
          <w:highlight w:val="yellow"/>
        </w:rPr>
        <w:t>. Основная часть содержания изложена на … страницах, включая … рисунков, … таблиц и списка литературы из … источников.</w:t>
      </w:r>
    </w:p>
    <w:p w:rsidR="00146BC3" w:rsidRPr="00ED5097" w:rsidRDefault="00146BC3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b/>
          <w:spacing w:val="2"/>
          <w:sz w:val="28"/>
          <w:szCs w:val="28"/>
        </w:rPr>
        <w:t>Краткое содержание работы.</w:t>
      </w:r>
      <w:r>
        <w:rPr>
          <w:b/>
          <w:bCs/>
          <w:sz w:val="28"/>
          <w:szCs w:val="28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В первой главе представлены основные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определения, необходимые теоретические выкладки, используемые в работе,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формулируются задачи исследования.</w:t>
      </w:r>
    </w:p>
    <w:p w:rsidR="00146BC3" w:rsidRDefault="00146BC3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 w:rsidRPr="006C0D76">
        <w:rPr>
          <w:sz w:val="28"/>
          <w:szCs w:val="28"/>
        </w:rPr>
        <w:t>Во второй главе исследуются</w:t>
      </w:r>
      <w:r w:rsidR="00ED5097" w:rsidRPr="00ED5097">
        <w:rPr>
          <w:sz w:val="28"/>
          <w:szCs w:val="28"/>
        </w:rPr>
        <w:t xml:space="preserve"> </w:t>
      </w:r>
      <w:r w:rsidR="00ED5097">
        <w:rPr>
          <w:sz w:val="28"/>
          <w:szCs w:val="28"/>
        </w:rPr>
        <w:t xml:space="preserve">распределения статистик критериев Смирнова, </w:t>
      </w:r>
      <w:r w:rsidR="00ED5097" w:rsidRPr="00ED5097">
        <w:rPr>
          <w:sz w:val="29"/>
          <w:szCs w:val="29"/>
        </w:rPr>
        <w:t xml:space="preserve">Андерсона-Дарлинга, </w:t>
      </w:r>
      <w:proofErr w:type="spellStart"/>
      <w:r w:rsidR="00ED5097" w:rsidRPr="00ED5097">
        <w:rPr>
          <w:color w:val="auto"/>
          <w:sz w:val="29"/>
          <w:szCs w:val="29"/>
        </w:rPr>
        <w:t>Лемана-Розенблатта</w:t>
      </w:r>
      <w:proofErr w:type="spellEnd"/>
      <w:r w:rsidR="00ED5097">
        <w:rPr>
          <w:color w:val="auto"/>
          <w:sz w:val="29"/>
          <w:szCs w:val="29"/>
        </w:rPr>
        <w:t>, полученные на данных ограниченной точности.</w:t>
      </w:r>
    </w:p>
    <w:p w:rsidR="00ED5097" w:rsidRDefault="00ED5097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color w:val="auto"/>
          <w:sz w:val="29"/>
          <w:szCs w:val="29"/>
        </w:rPr>
        <w:t>В третьей главе исследуются мощности</w:t>
      </w:r>
      <w:r w:rsidR="006C0D76" w:rsidRPr="006C0D76">
        <w:rPr>
          <w:color w:val="auto"/>
          <w:sz w:val="29"/>
          <w:szCs w:val="29"/>
        </w:rPr>
        <w:t xml:space="preserve"> </w:t>
      </w:r>
      <w:r w:rsidR="006C0D76">
        <w:rPr>
          <w:color w:val="auto"/>
          <w:sz w:val="29"/>
          <w:szCs w:val="29"/>
        </w:rPr>
        <w:t>вышеизложенных критериев.</w:t>
      </w:r>
    </w:p>
    <w:p w:rsidR="006C0D76" w:rsidRPr="006C0D76" w:rsidRDefault="006C0D76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>
        <w:rPr>
          <w:rFonts w:ascii="Times New Roman" w:hAnsi="Times New Roman" w:cs="Times New Roman"/>
          <w:sz w:val="29"/>
          <w:szCs w:val="29"/>
        </w:rPr>
        <w:lastRenderedPageBreak/>
        <w:t xml:space="preserve">В заключении приводится перечень основных результатов исследований, в приложении представлены фрагменты исходных текстов разработанной </w:t>
      </w:r>
      <w:r w:rsidRPr="006C0D76">
        <w:rPr>
          <w:rFonts w:ascii="Times New Roman" w:hAnsi="Times New Roman" w:cs="Times New Roman"/>
          <w:sz w:val="29"/>
          <w:szCs w:val="29"/>
        </w:rPr>
        <w:t>прог</w:t>
      </w:r>
      <w:r>
        <w:rPr>
          <w:rFonts w:ascii="Times New Roman" w:hAnsi="Times New Roman" w:cs="Times New Roman"/>
          <w:sz w:val="29"/>
          <w:szCs w:val="29"/>
        </w:rPr>
        <w:t>раммы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>на языке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 xml:space="preserve">программирова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Pr="006C0D76">
        <w:rPr>
          <w:rFonts w:ascii="Times New Roman" w:hAnsi="Times New Roman" w:cs="Times New Roman"/>
          <w:sz w:val="29"/>
          <w:szCs w:val="29"/>
        </w:rPr>
        <w:t>.</w:t>
      </w: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5316434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1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2" w:name="_Toc515316435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2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размер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0.5pt" o:ole="">
            <v:imagedata r:id="rId8" o:title=""/>
          </v:shape>
          <o:OLEObject Type="Embed" ProgID="Equation.DSMT4" ShapeID="_x0000_i1025" DrawAspect="Content" ObjectID="_1589264964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75pt;height:10.5pt" o:ole="">
            <v:imagedata r:id="rId10" o:title=""/>
          </v:shape>
          <o:OLEObject Type="Embed" ProgID="Equation.DSMT4" ShapeID="_x0000_i1026" DrawAspect="Content" ObjectID="_1589264965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253D86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9264966" r:id="rId13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gramStart"/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9264967" r:id="rId15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чт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1.5pt;height:13.5pt" o:ole="">
            <v:imagedata r:id="rId16" o:title=""/>
          </v:shape>
          <o:OLEObject Type="Embed" ProgID="Equation.DSMT4" ShapeID="_x0000_i1029" DrawAspect="Content" ObjectID="_1589264968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е.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589264969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pt;height:16.5pt" o:ole="">
            <v:imagedata r:id="rId20" o:title=""/>
          </v:shape>
          <o:OLEObject Type="Embed" ProgID="Equation.DSMT4" ShapeID="_x0000_i1031" DrawAspect="Content" ObjectID="_1589264970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75pt;height:10.5pt" o:ole="">
            <v:imagedata r:id="rId22" o:title=""/>
          </v:shape>
          <o:OLEObject Type="Embed" ProgID="Equation.DSMT4" ShapeID="_x0000_i1032" DrawAspect="Content" ObjectID="_1589264971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" w:name="_Toc515316436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3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и Смирнова предложен в работе [</w:t>
      </w:r>
      <w:r w:rsidR="00426191" w:rsidRPr="00D94CF4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</w:t>
      </w:r>
      <w:proofErr w:type="gramStart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3" type="#_x0000_t75" style="width:27pt;height:16.5pt" o:ole="">
            <v:imagedata r:id="rId24" o:title=""/>
          </v:shape>
          <o:OLEObject Type="Embed" ProgID="Equation.DSMT4" ShapeID="_x0000_i1033" DrawAspect="Content" ObjectID="_1589264972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4" type="#_x0000_t75" style="width:27pt;height:16.5pt" o:ole="">
            <v:imagedata r:id="rId26" o:title=""/>
          </v:shape>
          <o:OLEObject Type="Embed" ProgID="Equation.DSMT4" ShapeID="_x0000_i1034" DrawAspect="Content" ObjectID="_1589264973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253D86" w:rsidP="00B853B0">
      <w:pPr>
        <w:spacing w:after="0" w:line="360" w:lineRule="auto"/>
        <w:ind w:firstLine="567"/>
        <w:jc w:val="center"/>
      </w:pPr>
      <w:r w:rsidRPr="00253D86">
        <w:rPr>
          <w:rFonts w:ascii="Times New Roman" w:hAnsi="Times New Roman" w:cs="Times New Roman"/>
          <w:position w:val="-24"/>
          <w:sz w:val="28"/>
          <w:szCs w:val="28"/>
        </w:rPr>
        <w:object w:dxaOrig="2500" w:dyaOrig="499">
          <v:shape id="_x0000_i1035" type="#_x0000_t75" style="width:125.25pt;height:24.75pt" o:ole="">
            <v:imagedata r:id="rId28" o:title=""/>
          </v:shape>
          <o:OLEObject Type="Embed" ProgID="Equation.DSMT4" ShapeID="_x0000_i1035" DrawAspect="Content" ObjectID="_1589264974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</w:t>
      </w:r>
      <w:proofErr w:type="gramStart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36" type="#_x0000_t75" style="width:24pt;height:18.75pt" o:ole="">
            <v:imagedata r:id="rId30" o:title=""/>
          </v:shape>
          <o:OLEObject Type="Embed" ProgID="Equation.DSMT4" ShapeID="_x0000_i1036" DrawAspect="Content" ObjectID="_1589264975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</w:t>
      </w:r>
      <w:proofErr w:type="gramEnd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вычислять в соответствии с соотношениями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253D86" w:rsidP="00B853B0">
      <w:pPr>
        <w:pStyle w:val="ab"/>
        <w:spacing w:before="200" w:after="240"/>
        <w:rPr>
          <w:sz w:val="28"/>
          <w:szCs w:val="28"/>
        </w:rPr>
      </w:pPr>
      <w:r w:rsidRPr="00253D86">
        <w:rPr>
          <w:position w:val="-28"/>
          <w:sz w:val="28"/>
          <w:szCs w:val="28"/>
        </w:rPr>
        <w:object w:dxaOrig="4660" w:dyaOrig="680">
          <v:shape id="_x0000_i1037" type="#_x0000_t75" style="width:233.25pt;height:33.75pt" o:ole="">
            <v:imagedata r:id="rId32" o:title=""/>
          </v:shape>
          <o:OLEObject Type="Embed" ProgID="Equation.DSMT4" ShapeID="_x0000_i1037" DrawAspect="Content" ObjectID="_1589264976" r:id="rId33"/>
        </w:object>
      </w:r>
      <w:r w:rsidR="00B853B0" w:rsidRPr="00AD0982">
        <w:rPr>
          <w:sz w:val="28"/>
          <w:szCs w:val="28"/>
        </w:rPr>
        <w:t>,</w:t>
      </w:r>
    </w:p>
    <w:p w:rsidR="00B853B0" w:rsidRPr="007651D8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28"/>
          <w:sz w:val="28"/>
          <w:szCs w:val="28"/>
        </w:rPr>
        <w:object w:dxaOrig="4599" w:dyaOrig="680">
          <v:shape id="_x0000_i1038" type="#_x0000_t75" style="width:230.25pt;height:33.75pt" o:ole="">
            <v:imagedata r:id="rId34" o:title=""/>
          </v:shape>
          <o:OLEObject Type="Embed" ProgID="Equation.DSMT4" ShapeID="_x0000_i1038" DrawAspect="Content" ObjectID="_1589264977" r:id="rId35"/>
        </w:object>
      </w:r>
      <w:r w:rsidR="00B853B0" w:rsidRPr="007651D8">
        <w:rPr>
          <w:szCs w:val="28"/>
        </w:rPr>
        <w:t>,</w:t>
      </w:r>
    </w:p>
    <w:p w:rsidR="00B853B0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16"/>
          <w:szCs w:val="28"/>
        </w:rPr>
        <w:object w:dxaOrig="2320" w:dyaOrig="440">
          <v:shape id="_x0000_i1039" type="#_x0000_t75" style="width:116.25pt;height:21.75pt" o:ole="">
            <v:imagedata r:id="rId36" o:title=""/>
          </v:shape>
          <o:OLEObject Type="Embed" ProgID="Equation.DSMT4" ShapeID="_x0000_i1039" DrawAspect="Content" ObjectID="_1589264978" r:id="rId37"/>
        </w:object>
      </w:r>
      <w:r w:rsidR="00B853B0"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гипотез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40" type="#_x0000_t75" style="width:17.25pt;height:18pt" o:ole="">
            <v:imagedata r:id="rId38" o:title=""/>
          </v:shape>
          <o:OLEObject Type="Embed" ProgID="Equation.DSMT4" ShapeID="_x0000_i1040" DrawAspect="Content" ObjectID="_1589264979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>, то при неограниченном увеличении объемов выборок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="00253D86" w:rsidRPr="00253D86">
        <w:rPr>
          <w:rFonts w:ascii="Times New Roman" w:hAnsi="Times New Roman" w:cs="Times New Roman"/>
          <w:spacing w:val="2"/>
          <w:position w:val="-34"/>
          <w:sz w:val="28"/>
          <w:szCs w:val="28"/>
        </w:rPr>
        <w:object w:dxaOrig="3180" w:dyaOrig="800">
          <v:shape id="_x0000_i1041" type="#_x0000_t75" style="width:159pt;height:39.75pt" o:ole="">
            <v:imagedata r:id="rId40" o:title=""/>
          </v:shape>
          <o:OLEObject Type="Embed" ProgID="Equation.DSMT4" ShapeID="_x0000_i1041" DrawAspect="Content" ObjectID="_1589264980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253D86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6"/>
          <w:sz w:val="28"/>
          <w:szCs w:val="28"/>
          <w:lang w:eastAsia="en-US"/>
        </w:rPr>
        <w:object w:dxaOrig="1680" w:dyaOrig="700">
          <v:shape id="_x0000_i1042" type="#_x0000_t75" style="width:84.75pt;height:35.25pt" o:ole="">
            <v:imagedata r:id="rId42" o:title=""/>
          </v:shape>
          <o:OLEObject Type="Embed" ProgID="Equation.DSMT4" ShapeID="_x0000_i1042" DrawAspect="Content" ObjectID="_1589264981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пределе подчиняется распределению Колмогорова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43" type="#_x0000_t75" style="width:29.25pt;height:16.5pt" o:ole="">
            <v:imagedata r:id="rId44" o:title=""/>
          </v:shape>
          <o:OLEObject Type="Embed" ProgID="Equation.DSMT4" ShapeID="_x0000_i1043" DrawAspect="Content" ObjectID="_1589264982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253D86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28"/>
          <w:sz w:val="28"/>
          <w:szCs w:val="28"/>
        </w:rPr>
        <w:object w:dxaOrig="2220" w:dyaOrig="680">
          <v:shape id="_x0000_i1044" type="#_x0000_t75" style="width:111pt;height:33.75pt" o:ole="">
            <v:imagedata r:id="rId46" o:title=""/>
          </v:shape>
          <o:OLEObject Type="Embed" ProgID="Equation.DSMT4" ShapeID="_x0000_i1044" DrawAspect="Content" ObjectID="_1589264983" r:id="rId47"/>
        </w:objec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значениях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45" type="#_x0000_t75" style="width:13.5pt;height:10.5pt" o:ole="">
            <v:imagedata r:id="rId48" o:title=""/>
          </v:shape>
          <o:OLEObject Type="Embed" ProgID="Equation.DSMT4" ShapeID="_x0000_i1045" DrawAspect="Content" ObjectID="_1589264984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46" type="#_x0000_t75" style="width:9.75pt;height:10.5pt" o:ole="">
            <v:imagedata r:id="rId50" o:title=""/>
          </v:shape>
          <o:OLEObject Type="Embed" ProgID="Equation.DSMT4" ShapeID="_x0000_i1046" DrawAspect="Content" ObjectID="_1589264985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400">
          <v:shape id="_x0000_i1047" type="#_x0000_t75" style="width:24pt;height:19.5pt" o:ole="">
            <v:imagedata r:id="rId52" o:title=""/>
          </v:shape>
          <o:OLEObject Type="Embed" ProgID="Equation.DSMT4" ShapeID="_x0000_i1047" DrawAspect="Content" ObjectID="_1589264986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48" type="#_x0000_t75" style="width:24pt;height:18.75pt" o:ole="">
            <v:imagedata r:id="rId54" o:title=""/>
          </v:shape>
          <o:OLEObject Type="Embed" ProgID="Equation.DSMT4" ShapeID="_x0000_i1048" DrawAspect="Content" ObjectID="_1589264987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440" w:dyaOrig="279">
          <v:shape id="_x0000_i1049" type="#_x0000_t75" style="width:21.75pt;height:14.25pt" o:ole="">
            <v:imagedata r:id="rId56" o:title=""/>
          </v:shape>
          <o:OLEObject Type="Embed" ProgID="Equation.DSMT4" ShapeID="_x0000_i1049" DrawAspect="Content" ObjectID="_1589264988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79">
          <v:shape id="_x0000_i1050" type="#_x0000_t75" style="width:9.75pt;height:14.25pt" o:ole="">
            <v:imagedata r:id="rId58" o:title=""/>
          </v:shape>
          <o:OLEObject Type="Embed" ProgID="Equation.DSMT4" ShapeID="_x0000_i1050" DrawAspect="Content" ObjectID="_1589264989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1" type="#_x0000_t75" style="width:13.5pt;height:10.5pt" o:ole="">
            <v:imagedata r:id="rId60" o:title=""/>
          </v:shape>
          <o:OLEObject Type="Embed" ProgID="Equation.DSMT4" ShapeID="_x0000_i1051" DrawAspect="Content" ObjectID="_1589264990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2" type="#_x0000_t75" style="width:9.75pt;height:10.5pt" o:ole="">
            <v:imagedata r:id="rId62" o:title=""/>
          </v:shape>
          <o:OLEObject Type="Embed" ProgID="Equation.DSMT4" ShapeID="_x0000_i1052" DrawAspect="Content" ObjectID="_1589264991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</w:t>
      </w:r>
      <w:proofErr w:type="gramStart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е </w:t>
      </w:r>
      <w:r w:rsidR="00253D86" w:rsidRPr="00253D86">
        <w:rPr>
          <w:rFonts w:ascii="Times New Roman" w:hAnsi="Times New Roman" w:cs="Times New Roman"/>
          <w:spacing w:val="2"/>
          <w:position w:val="-16"/>
          <w:sz w:val="28"/>
          <w:szCs w:val="28"/>
        </w:rPr>
        <w:object w:dxaOrig="1080" w:dyaOrig="440">
          <v:shape id="_x0000_i1053" type="#_x0000_t75" style="width:54.75pt;height:21.75pt" o:ole="">
            <v:imagedata r:id="rId64" o:title=""/>
          </v:shape>
          <o:OLEObject Type="Embed" ProgID="Equation.DSMT4" ShapeID="_x0000_i1053" DrawAspect="Content" ObjectID="_1589264992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</w:t>
      </w:r>
      <w:proofErr w:type="gramEnd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00" w:dyaOrig="360">
          <v:shape id="_x0000_i1054" type="#_x0000_t75" style="width:15pt;height:18pt" o:ole="">
            <v:imagedata r:id="rId66" o:title=""/>
          </v:shape>
          <o:OLEObject Type="Embed" ProgID="Equation.DSMT4" ShapeID="_x0000_i1054" DrawAspect="Content" ObjectID="_1589264993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55" type="#_x0000_t75" style="width:17.25pt;height:18pt" o:ole="">
            <v:imagedata r:id="rId68" o:title=""/>
          </v:shape>
          <o:OLEObject Type="Embed" ProgID="Equation.DSMT4" ShapeID="_x0000_i1055" DrawAspect="Content" ObjectID="_1589264994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56" type="#_x0000_t75" style="width:29.25pt;height:16.5pt" o:ole="">
            <v:imagedata r:id="rId70" o:title=""/>
          </v:shape>
          <o:OLEObject Type="Embed" ProgID="Equation.DSMT4" ShapeID="_x0000_i1056" DrawAspect="Content" ObjectID="_1589264995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7" type="#_x0000_t75" style="width:13.5pt;height:10.5pt" o:ole="">
            <v:imagedata r:id="rId72" o:title=""/>
          </v:shape>
          <o:OLEObject Type="Embed" ProgID="Equation.DSMT4" ShapeID="_x0000_i1057" DrawAspect="Content" ObjectID="_1589264996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8" type="#_x0000_t75" style="width:9.75pt;height:10.5pt" o:ole="">
            <v:imagedata r:id="rId74" o:title=""/>
          </v:shape>
          <o:OLEObject Type="Embed" ProgID="Equation.DSMT4" ShapeID="_x0000_i1058" DrawAspect="Content" ObjectID="_1589264997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Гладкость распределения статистики сильно зависит от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еличины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79">
          <v:shape id="_x0000_i1059" type="#_x0000_t75" style="width:9.75pt;height:14.25pt" o:ole="">
            <v:imagedata r:id="rId76" o:title=""/>
          </v:shape>
          <o:OLEObject Type="Embed" ProgID="Equation.DSMT4" ShapeID="_x0000_i1059" DrawAspect="Content" ObjectID="_1589264998" r:id="rId7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Поэтому предпочтительнее применять критерий, когда объемы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ыборок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0" type="#_x0000_t75" style="width:13.5pt;height:10.5pt" o:ole="">
            <v:imagedata r:id="rId78" o:title=""/>
          </v:shape>
          <o:OLEObject Type="Embed" ProgID="Equation.DSMT4" ShapeID="_x0000_i1060" DrawAspect="Content" ObjectID="_1589264999" r:id="rId7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1" type="#_x0000_t75" style="width:9.75pt;height:10.5pt" o:ole="">
            <v:imagedata r:id="rId80" o:title=""/>
          </v:shape>
          <o:OLEObject Type="Embed" ProgID="Equation.DSMT4" ShapeID="_x0000_i1061" DrawAspect="Content" ObjectID="_1589265000" r:id="rId8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не равны и представляют собой вза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 xml:space="preserve">имно простые числа. В таких случаях наименьшее обще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2" type="#_x0000_t75" style="width:13.5pt;height:10.5pt" o:ole="">
            <v:imagedata r:id="rId82" o:title=""/>
          </v:shape>
          <o:OLEObject Type="Embed" ProgID="Equation.DSMT4" ShapeID="_x0000_i1062" DrawAspect="Content" ObjectID="_1589265001" r:id="rId8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3" type="#_x0000_t75" style="width:9.75pt;height:10.5pt" o:ole="">
            <v:imagedata r:id="rId84" o:title=""/>
          </v:shape>
          <o:OLEObject Type="Embed" ProgID="Equation.DSMT4" ShapeID="_x0000_i1063" DrawAspect="Content" ObjectID="_1589265002" r:id="rId8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максимально и равн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740" w:dyaOrig="279">
          <v:shape id="_x0000_i1064" type="#_x0000_t75" style="width:36.75pt;height:14.25pt" o:ole="">
            <v:imagedata r:id="rId86" o:title=""/>
          </v:shape>
          <o:OLEObject Type="Embed" ProgID="Equation.DSMT4" ShapeID="_x0000_i1064" DrawAspect="Content" ObjectID="_1589265003" r:id="rId8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а распределе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5316437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ритерий </w:t>
      </w:r>
      <w:proofErr w:type="spellStart"/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4"/>
      <w:proofErr w:type="spellEnd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редставляет собой критерий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типа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320" w:dyaOrig="320">
          <v:shape id="_x0000_i1065" type="#_x0000_t75" style="width:16.5pt;height:16.5pt" o:ole="">
            <v:imagedata r:id="rId88" o:title=""/>
          </v:shape>
          <o:OLEObject Type="Embed" ProgID="Equation.DSMT4" ShapeID="_x0000_i1065" DrawAspect="Content" ObjectID="_1589265004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Критерий предложен в работе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3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253D86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3760" w:dyaOrig="720">
          <v:shape id="_x0000_i1066" type="#_x0000_t75" style="width:188.25pt;height:36pt" o:ole="">
            <v:imagedata r:id="rId90" o:title=""/>
          </v:shape>
          <o:OLEObject Type="Embed" ProgID="Equation.DSMT4" ShapeID="_x0000_i1066" DrawAspect="Content" ObjectID="_1589265005" r:id="rId91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24"/>
          <w:sz w:val="28"/>
          <w:szCs w:val="28"/>
        </w:rPr>
        <w:object w:dxaOrig="3580" w:dyaOrig="620">
          <v:shape id="_x0000_i1067" type="#_x0000_t75" style="width:179.25pt;height:31.5pt" o:ole="">
            <v:imagedata r:id="rId92" o:title=""/>
          </v:shape>
          <o:OLEObject Type="Embed" ProgID="Equation.DSMT4" ShapeID="_x0000_i1067" DrawAspect="Content" ObjectID="_1589265006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эмпирическая функция распределения, построенная по вариационному ряду объединения двух выборок.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а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68" type="#_x0000_t75" style="width:10.5pt;height:13.5pt" o:ole="">
            <v:imagedata r:id="rId94" o:title=""/>
          </v:shape>
          <o:OLEObject Type="Embed" ProgID="Equation.DSMT4" ShapeID="_x0000_i1068" DrawAspect="Content" ObjectID="_1589265007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форме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253D86" w:rsidP="00253D86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rFonts w:ascii="Times New Roman" w:hAnsi="Times New Roman" w:cs="Times New Roman"/>
                <w:spacing w:val="2"/>
                <w:position w:val="-32"/>
                <w:sz w:val="28"/>
                <w:szCs w:val="28"/>
              </w:rPr>
              <w:object w:dxaOrig="5380" w:dyaOrig="760">
                <v:shape id="_x0000_i1069" type="#_x0000_t75" style="width:269.25pt;height:38.25pt" o:ole="">
                  <v:imagedata r:id="rId96" o:title=""/>
                </v:shape>
                <o:OLEObject Type="Embed" ProgID="Equation.DSMT4" ShapeID="_x0000_i1069" DrawAspect="Content" ObjectID="_1589265008" r:id="rId97"/>
              </w:object>
            </w:r>
            <w:r w:rsidR="001007F0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80" w:dyaOrig="360">
          <v:shape id="_x0000_i1070" type="#_x0000_t75" style="width:9pt;height:18pt" o:ole="">
            <v:imagedata r:id="rId98" o:title=""/>
          </v:shape>
          <o:OLEObject Type="Embed" ProgID="Equation.DSMT4" ShapeID="_x0000_i1070" DrawAspect="Content" ObjectID="_1589265009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240" w:dyaOrig="360">
          <v:shape id="_x0000_i1071" type="#_x0000_t75" style="width:12.75pt;height:18pt" o:ole="">
            <v:imagedata r:id="rId100" o:title=""/>
          </v:shape>
          <o:OLEObject Type="Embed" ProgID="Equation.DSMT4" ShapeID="_x0000_i1071" DrawAspect="Content" ObjectID="_1589265010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40" w:dyaOrig="380">
          <v:shape id="_x0000_i1072" type="#_x0000_t75" style="width:12.75pt;height:18.75pt" o:ole="">
            <v:imagedata r:id="rId102" o:title=""/>
          </v:shape>
          <o:OLEObject Type="Embed" ProgID="Equation.DSMT4" ShapeID="_x0000_i1072" DrawAspect="Content" ObjectID="_1589265011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60" w:dyaOrig="380">
          <v:shape id="_x0000_i1073" type="#_x0000_t75" style="width:13.5pt;height:18.75pt" o:ole="">
            <v:imagedata r:id="rId104" o:title=""/>
          </v:shape>
          <o:OLEObject Type="Embed" ProgID="Equation.DSMT4" ShapeID="_x0000_i1073" DrawAspect="Content" ObjectID="_1589265012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5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а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4" type="#_x0000_t75" style="width:25.5pt;height:16.5pt" o:ole="">
            <v:imagedata r:id="rId106" o:title=""/>
          </v:shape>
          <o:OLEObject Type="Embed" ProgID="Equation.DSMT4" ShapeID="_x0000_i1074" DrawAspect="Content" ObjectID="_1589265013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</w:p>
    <w:p w:rsidR="00795C89" w:rsidRPr="00795C89" w:rsidRDefault="00253D86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2000" w:dyaOrig="620">
          <v:shape id="_x0000_i1075" type="#_x0000_t75" style="width:100.5pt;height:31.5pt" o:ole="">
            <v:imagedata r:id="rId108" o:title=""/>
          </v:shape>
          <o:OLEObject Type="Embed" ProgID="Equation.DSMT4" ShapeID="_x0000_i1075" DrawAspect="Content" ObjectID="_1589265014" r:id="rId10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6" type="#_x0000_t75" style="width:25.5pt;height:16.5pt" o:ole="">
            <v:imagedata r:id="rId110" o:title=""/>
          </v:shape>
          <o:OLEObject Type="Embed" ProgID="Equation.DSMT4" ShapeID="_x0000_i1076" DrawAspect="Content" ObjectID="_1589265015" r:id="rId11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ид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253D86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100" w:dyaOrig="760">
          <v:shape id="_x0000_i1077" type="#_x0000_t75" style="width:255pt;height:38.25pt" o:ole="">
            <v:imagedata r:id="rId112" o:title=""/>
          </v:shape>
          <o:OLEObject Type="Embed" ProgID="Equation.DSMT4" ShapeID="_x0000_i1077" DrawAspect="Content" ObjectID="_1589265016" r:id="rId113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="00253D86" w:rsidRPr="00253D86">
        <w:rPr>
          <w:rFonts w:eastAsiaTheme="minorHAnsi"/>
          <w:spacing w:val="2"/>
          <w:position w:val="-34"/>
          <w:sz w:val="28"/>
          <w:szCs w:val="28"/>
          <w:lang w:eastAsia="en-US"/>
        </w:rPr>
        <w:object w:dxaOrig="3379" w:dyaOrig="800">
          <v:shape id="_x0000_i1078" type="#_x0000_t75" style="width:168.75pt;height:39.75pt" o:ole="">
            <v:imagedata r:id="rId114" o:title=""/>
          </v:shape>
          <o:OLEObject Type="Embed" ProgID="Equation.DSMT4" ShapeID="_x0000_i1078" DrawAspect="Content" ObjectID="_1589265017" r:id="rId115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30"/>
          <w:sz w:val="28"/>
          <w:szCs w:val="28"/>
        </w:rPr>
        <w:object w:dxaOrig="1120" w:dyaOrig="540">
          <v:shape id="_x0000_i1079" type="#_x0000_t75" style="width:55.5pt;height:27pt" o:ole="">
            <v:imagedata r:id="rId116" o:title=""/>
          </v:shape>
          <o:OLEObject Type="Embed" ProgID="Equation.DSMT4" ShapeID="_x0000_i1079" DrawAspect="Content" ObjectID="_1589265018" r:id="rId11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модифицированные функции Бесселя вида</w:t>
      </w:r>
    </w:p>
    <w:p w:rsidR="00795C89" w:rsidRPr="00795C89" w:rsidRDefault="00253D86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8"/>
          <w:sz w:val="28"/>
          <w:szCs w:val="28"/>
          <w:lang w:eastAsia="en-US"/>
        </w:rPr>
        <w:object w:dxaOrig="4760" w:dyaOrig="1040">
          <v:shape id="_x0000_i1080" type="#_x0000_t75" style="width:237.75pt;height:52.5pt" o:ole="">
            <v:imagedata r:id="rId118" o:title=""/>
          </v:shape>
          <o:OLEObject Type="Embed" ProgID="Equation.DSMT4" ShapeID="_x0000_i1080" DrawAspect="Content" ObjectID="_1589265019" r:id="rId11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81" type="#_x0000_t75" style="width:10.5pt;height:13.5pt" o:ole="">
            <v:imagedata r:id="rId120" o:title=""/>
          </v:shape>
          <o:OLEObject Type="Embed" ProgID="Equation.DSMT4" ShapeID="_x0000_i1081" DrawAspect="Content" ObjectID="_1589265020" r:id="rId12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сходится к предельному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600" w:dyaOrig="320">
          <v:shape id="_x0000_i1082" type="#_x0000_t75" style="width:30pt;height:16.5pt" o:ole="">
            <v:imagedata r:id="rId122" o:title=""/>
          </v:shape>
          <o:OLEObject Type="Embed" ProgID="Equation.DSMT4" ShapeID="_x0000_i1082" DrawAspect="Content" ObjectID="_1589265021" r:id="rId12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B5988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5316438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5"/>
    </w:p>
    <w:p w:rsidR="00481B4A" w:rsidRPr="00481B4A" w:rsidRDefault="00481B4A" w:rsidP="009B5988">
      <w:pPr>
        <w:pStyle w:val="af0"/>
        <w:spacing w:after="0"/>
        <w:ind w:firstLine="567"/>
        <w:rPr>
          <w:rFonts w:eastAsiaTheme="minorHAnsi"/>
          <w:spacing w:val="2"/>
          <w:szCs w:val="28"/>
        </w:rPr>
      </w:pPr>
      <w:proofErr w:type="spellStart"/>
      <w:r w:rsidRPr="00481B4A">
        <w:rPr>
          <w:rFonts w:eastAsiaTheme="minorHAnsi"/>
          <w:spacing w:val="2"/>
          <w:szCs w:val="28"/>
        </w:rPr>
        <w:t>Двухвыборочный</w:t>
      </w:r>
      <w:proofErr w:type="spellEnd"/>
      <w:r w:rsidRPr="00481B4A">
        <w:rPr>
          <w:rFonts w:eastAsiaTheme="minorHAnsi"/>
          <w:spacing w:val="2"/>
          <w:szCs w:val="28"/>
        </w:rPr>
        <w:t xml:space="preserve"> критерий Андерсона–Дарлинга (критерий однородности) рассмотрен в работе [</w:t>
      </w:r>
      <w:r w:rsidR="00D0335A"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253D86" w:rsidP="009B5988">
      <w:pPr>
        <w:pStyle w:val="af0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253D86">
        <w:rPr>
          <w:rFonts w:eastAsiaTheme="minorHAnsi"/>
          <w:spacing w:val="2"/>
          <w:position w:val="-30"/>
          <w:szCs w:val="28"/>
        </w:rPr>
        <w:object w:dxaOrig="4320" w:dyaOrig="720">
          <v:shape id="_x0000_i1083" type="#_x0000_t75" style="width:3in;height:36pt" o:ole="">
            <v:imagedata r:id="rId124" o:title=""/>
          </v:shape>
          <o:OLEObject Type="Embed" ProgID="Equation.DSMT4" ShapeID="_x0000_i1083" DrawAspect="Content" ObjectID="_1589265022" r:id="rId125"/>
        </w:object>
      </w:r>
      <w:r w:rsidR="00481B4A"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9B5988">
      <w:pPr>
        <w:pStyle w:val="af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lastRenderedPageBreak/>
        <w:t>Для выборок непрерывных случайных величин выражение для этой статистики принимает простой вид [</w:t>
      </w:r>
      <w:r w:rsidR="00D0335A"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452"/>
      </w:tblGrid>
      <w:tr w:rsidR="00481B4A" w:rsidRPr="00481B4A" w:rsidTr="00426191">
        <w:tc>
          <w:tcPr>
            <w:tcW w:w="8188" w:type="dxa"/>
            <w:vAlign w:val="center"/>
          </w:tcPr>
          <w:p w:rsidR="00481B4A" w:rsidRPr="00481B4A" w:rsidRDefault="00253D86" w:rsidP="00253D86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84" type="#_x0000_t75" style="width:157.5pt;height:38.25pt" o:ole="">
                  <v:imagedata r:id="rId126" o:title=""/>
                </v:shape>
                <o:OLEObject Type="Embed" ProgID="Equation.DSMT4" ShapeID="_x0000_i1084" DrawAspect="Content" ObjectID="_1589265023" r:id="rId127"/>
              </w:object>
            </w:r>
            <w:r w:rsidR="00481B4A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481B4A" w:rsidRPr="00481B4A" w:rsidRDefault="00481B4A" w:rsidP="009B5988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9B5988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proofErr w:type="gramStart"/>
      <w:r w:rsidRPr="00481B4A">
        <w:rPr>
          <w:rFonts w:eastAsiaTheme="minorHAnsi"/>
          <w:spacing w:val="2"/>
          <w:szCs w:val="28"/>
        </w:rPr>
        <w:t xml:space="preserve">где </w:t>
      </w:r>
      <w:r w:rsidR="00253D86" w:rsidRPr="00253D86">
        <w:rPr>
          <w:rFonts w:eastAsiaTheme="minorHAnsi"/>
          <w:spacing w:val="2"/>
          <w:position w:val="-12"/>
          <w:szCs w:val="28"/>
        </w:rPr>
        <w:object w:dxaOrig="340" w:dyaOrig="360">
          <v:shape id="_x0000_i1085" type="#_x0000_t75" style="width:17.25pt;height:18pt" o:ole="">
            <v:imagedata r:id="rId128" o:title=""/>
          </v:shape>
          <o:OLEObject Type="Embed" ProgID="Equation.DSMT4" ShapeID="_x0000_i1085" DrawAspect="Content" ObjectID="_1589265024" r:id="rId129"/>
        </w:object>
      </w:r>
      <w:r w:rsidRPr="00481B4A">
        <w:rPr>
          <w:rFonts w:eastAsiaTheme="minorHAnsi"/>
          <w:spacing w:val="2"/>
          <w:szCs w:val="28"/>
        </w:rPr>
        <w:t xml:space="preserve"> –</w:t>
      </w:r>
      <w:proofErr w:type="gramEnd"/>
      <w:r w:rsidRPr="00481B4A">
        <w:rPr>
          <w:rFonts w:eastAsiaTheme="minorHAnsi"/>
          <w:spacing w:val="2"/>
          <w:szCs w:val="28"/>
        </w:rPr>
        <w:t xml:space="preserve"> число элементов первой выборки, меньших или равных i-</w:t>
      </w:r>
      <w:proofErr w:type="spellStart"/>
      <w:r w:rsidRPr="00481B4A">
        <w:rPr>
          <w:rFonts w:eastAsiaTheme="minorHAnsi"/>
          <w:spacing w:val="2"/>
          <w:szCs w:val="28"/>
        </w:rPr>
        <w:t>му</w:t>
      </w:r>
      <w:proofErr w:type="spellEnd"/>
      <w:r w:rsidRPr="00481B4A">
        <w:rPr>
          <w:rFonts w:eastAsiaTheme="minorHAnsi"/>
          <w:spacing w:val="2"/>
          <w:szCs w:val="28"/>
        </w:rPr>
        <w:t xml:space="preserve"> элементу вариационного ряда объединенной выборки. </w:t>
      </w:r>
    </w:p>
    <w:p w:rsidR="00481B4A" w:rsidRPr="00481B4A" w:rsidRDefault="00481B4A" w:rsidP="009B5988">
      <w:pPr>
        <w:spacing w:line="360" w:lineRule="auto"/>
        <w:ind w:firstLine="567"/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86" type="#_x0000_t75" style="width:17.25pt;height:18pt" o:ole="">
            <v:imagedata r:id="rId130" o:title=""/>
          </v:shape>
          <o:OLEObject Type="Embed" ProgID="Equation.DSMT4" ShapeID="_x0000_i1086" DrawAspect="Content" ObjectID="_1589265025" r:id="rId131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то же самое распределение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7" type="#_x0000_t75" style="width:27.75pt;height:16.5pt" o:ole="">
            <v:imagedata r:id="rId132" o:title=""/>
          </v:shape>
          <o:OLEObject Type="Embed" ProgID="Equation.DSMT4" ShapeID="_x0000_i1087" DrawAspect="Content" ObjectID="_1589265026" r:id="rId133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6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8" type="#_x0000_t75" style="width:27.75pt;height:16.5pt" o:ole="">
            <v:imagedata r:id="rId134" o:title=""/>
          </v:shape>
          <o:OLEObject Type="Embed" ProgID="Equation.DSMT4" ShapeID="_x0000_i1088" DrawAspect="Content" ObjectID="_1589265027" r:id="rId135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253D86" w:rsidP="009B5988">
      <w:pPr>
        <w:pStyle w:val="ab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89" type="#_x0000_t75" style="width:297.75pt;height:38.25pt" o:ole="">
            <v:imagedata r:id="rId136" o:title=""/>
          </v:shape>
          <o:OLEObject Type="Embed" ProgID="Equation.DSMT4" ShapeID="_x0000_i1089" DrawAspect="Content" ObjectID="_1589265028" r:id="rId137"/>
        </w:object>
      </w:r>
    </w:p>
    <w:p w:rsidR="00481B4A" w:rsidRDefault="00253D86" w:rsidP="009B5988">
      <w:pPr>
        <w:spacing w:after="12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560" w:dyaOrig="760">
          <v:shape id="_x0000_i1090" type="#_x0000_t75" style="width:177.75pt;height:38.25pt" o:ole="">
            <v:imagedata r:id="rId138" o:title=""/>
          </v:shape>
          <o:OLEObject Type="Embed" ProgID="Equation.DSMT4" ShapeID="_x0000_i1090" DrawAspect="Content" ObjectID="_1589265029" r:id="rId139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Pr="00946CA0" w:rsidRDefault="00946CA0" w:rsidP="007E1F0C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515316439"/>
      <w:r w:rsidRPr="00946CA0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6"/>
    </w:p>
    <w:p w:rsidR="006C41C1" w:rsidRDefault="00946CA0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данной главе были представлены основные понятия и определения</w:t>
      </w:r>
      <w:r w:rsidR="00721DBA">
        <w:rPr>
          <w:rFonts w:ascii="Times New Roman" w:hAnsi="Times New Roman" w:cs="Times New Roman"/>
          <w:spacing w:val="2"/>
          <w:sz w:val="28"/>
          <w:szCs w:val="28"/>
        </w:rPr>
        <w:t xml:space="preserve">, описывающие процесс вычисления статистик критериев однородности Смирнова, Андерсона-Дарлинга и </w:t>
      </w:r>
      <w:proofErr w:type="spellStart"/>
      <w:r w:rsidR="00721DBA">
        <w:rPr>
          <w:rFonts w:ascii="Times New Roman" w:hAnsi="Times New Roman" w:cs="Times New Roman"/>
          <w:spacing w:val="2"/>
          <w:sz w:val="28"/>
          <w:szCs w:val="28"/>
        </w:rPr>
        <w:t>Лемана-Розенблатта</w:t>
      </w:r>
      <w:proofErr w:type="spellEnd"/>
      <w:r w:rsidR="00721DBA">
        <w:rPr>
          <w:rFonts w:ascii="Times New Roman" w:hAnsi="Times New Roman" w:cs="Times New Roman"/>
          <w:spacing w:val="2"/>
          <w:sz w:val="28"/>
          <w:szCs w:val="28"/>
        </w:rPr>
        <w:t>. Также, были описаны предельные распределения, которым подчиняются распределения статистик данных критериев.</w:t>
      </w:r>
    </w:p>
    <w:p w:rsidR="00721DBA" w:rsidRDefault="00721DBA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соответствие с поставленной целью в работе необходимо выполнить:</w:t>
      </w:r>
    </w:p>
    <w:p w:rsidR="00721DBA" w:rsidRDefault="00721DBA" w:rsidP="00721DBA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исследование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распределения статистик критериев однородности: Андерсона-Дарлинга, </w:t>
      </w:r>
      <w:proofErr w:type="spellStart"/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</w:t>
      </w:r>
      <w:r w:rsidR="007E1F0C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E1F0C"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 w:rsidRPr="007E1F0C">
        <w:rPr>
          <w:rFonts w:ascii="Times New Roman" w:hAnsi="Times New Roman" w:cs="Times New Roman"/>
          <w:spacing w:val="2"/>
          <w:sz w:val="28"/>
          <w:szCs w:val="28"/>
        </w:rPr>
        <w:t xml:space="preserve"> анализ распределения статистик критериев с предельными функциями распределения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E1F0C">
        <w:rPr>
          <w:rFonts w:ascii="Times New Roman" w:hAnsi="Times New Roman" w:cs="Times New Roman"/>
          <w:spacing w:val="2"/>
          <w:sz w:val="28"/>
          <w:szCs w:val="28"/>
        </w:rPr>
        <w:lastRenderedPageBreak/>
        <w:t>сравнительный</w:t>
      </w:r>
      <w:proofErr w:type="gramEnd"/>
      <w:r w:rsidRPr="007E1F0C">
        <w:rPr>
          <w:rFonts w:ascii="Times New Roman" w:hAnsi="Times New Roman" w:cs="Times New Roman"/>
          <w:spacing w:val="2"/>
          <w:sz w:val="28"/>
          <w:szCs w:val="28"/>
        </w:rPr>
        <w:t xml:space="preserve">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E1F0C">
        <w:rPr>
          <w:rFonts w:ascii="Times New Roman" w:hAnsi="Times New Roman" w:cs="Times New Roman"/>
          <w:spacing w:val="2"/>
          <w:sz w:val="28"/>
          <w:szCs w:val="28"/>
        </w:rPr>
        <w:t>разработка</w:t>
      </w:r>
      <w:proofErr w:type="gramEnd"/>
      <w:r w:rsidRPr="007E1F0C">
        <w:rPr>
          <w:rFonts w:ascii="Times New Roman" w:hAnsi="Times New Roman" w:cs="Times New Roman"/>
          <w:spacing w:val="2"/>
          <w:sz w:val="28"/>
          <w:szCs w:val="28"/>
        </w:rPr>
        <w:t xml:space="preserve"> программы для анализа схожести распределений статистик критериев с предельными распределениями и для вычисления мощностей критериев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Pr="00946CA0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9F4155" w:rsidRDefault="009F4155" w:rsidP="0003184F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7" w:name="_Toc515316440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Исследование распре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делений</w:t>
      </w:r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статистик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критериев однородности на данных ограниченной точности</w:t>
      </w:r>
      <w:bookmarkEnd w:id="7"/>
    </w:p>
    <w:p w:rsidR="0003184F" w:rsidRPr="0003184F" w:rsidRDefault="0003184F" w:rsidP="0003184F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515316441"/>
      <w:r w:rsidRPr="0003184F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распределений статистик</w:t>
      </w:r>
      <w:bookmarkEnd w:id="8"/>
    </w:p>
    <w:p w:rsidR="0095733A" w:rsidRPr="00B55277" w:rsidRDefault="0095733A" w:rsidP="0095733A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Pr="00B55277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</w:p>
    <w:p w:rsidR="0095733A" w:rsidRDefault="0095733A" w:rsidP="0095733A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5733A">
        <w:rPr>
          <w:rFonts w:ascii="Times New Roman" w:hAnsi="Times New Roman" w:cs="Times New Roman"/>
          <w:sz w:val="28"/>
          <w:szCs w:val="28"/>
        </w:rPr>
        <w:t>Целью данной главы является проведение исследования, с целью выяснить, м</w:t>
      </w:r>
      <w:r>
        <w:rPr>
          <w:rFonts w:ascii="Times New Roman" w:hAnsi="Times New Roman" w:cs="Times New Roman"/>
          <w:sz w:val="28"/>
          <w:szCs w:val="28"/>
        </w:rPr>
        <w:t>ожно ли использовать критерии, если данные ограничены, подчиняются ли статистики, вычисленные по таким данным предельным законам распределения заданных критериев однородности.</w:t>
      </w:r>
    </w:p>
    <w:p w:rsidR="0095733A" w:rsidRPr="0095733A" w:rsidRDefault="0095733A" w:rsidP="0095733A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7E89">
        <w:rPr>
          <w:rFonts w:ascii="Times New Roman" w:hAnsi="Times New Roman" w:cs="Times New Roman"/>
          <w:sz w:val="28"/>
          <w:szCs w:val="28"/>
        </w:rPr>
        <w:t>В таблицах ниже (</w:t>
      </w:r>
      <w:r w:rsidRPr="0095733A">
        <w:rPr>
          <w:rFonts w:ascii="Times New Roman" w:hAnsi="Times New Roman" w:cs="Times New Roman"/>
          <w:sz w:val="28"/>
          <w:szCs w:val="28"/>
        </w:rPr>
        <w:t>2.1-2.5</w:t>
      </w:r>
      <w:r w:rsidRPr="00F07E89">
        <w:rPr>
          <w:rFonts w:ascii="Times New Roman" w:hAnsi="Times New Roman" w:cs="Times New Roman"/>
          <w:sz w:val="28"/>
          <w:szCs w:val="28"/>
        </w:rPr>
        <w:t xml:space="preserve">) представлены значения расстояний между эмпирическими и </w:t>
      </w:r>
      <w:r w:rsidRPr="0095733A">
        <w:rPr>
          <w:rFonts w:ascii="Times New Roman" w:hAnsi="Times New Roman" w:cs="Times New Roman"/>
          <w:sz w:val="28"/>
          <w:szCs w:val="28"/>
        </w:rPr>
        <w:t>предельными функциями распределения статистик, рассчитанные по метрике Колмогорова. Зададимся величиной расстояния, равной 0.05, при котором будем считать, что распределение статистик все еще подчиняется предельному закону распределения.</w:t>
      </w:r>
    </w:p>
    <w:p w:rsidR="0095733A" w:rsidRPr="0095733A" w:rsidRDefault="0095733A" w:rsidP="0095733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733A">
        <w:rPr>
          <w:rFonts w:ascii="Times New Roman" w:hAnsi="Times New Roman" w:cs="Times New Roman"/>
          <w:sz w:val="28"/>
          <w:szCs w:val="28"/>
        </w:rPr>
        <w:t>Обозначим некоторые величины для таблиц с результатами исследований:</w:t>
      </w:r>
    </w:p>
    <w:p w:rsidR="0095733A" w:rsidRPr="0095733A" w:rsidRDefault="0095733A" w:rsidP="0095733A">
      <w:pPr>
        <w:pStyle w:val="a9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5733A">
        <w:rPr>
          <w:rFonts w:ascii="Times New Roman" w:hAnsi="Times New Roman" w:cs="Times New Roman"/>
          <w:sz w:val="28"/>
          <w:szCs w:val="28"/>
        </w:rPr>
        <w:t>количество</w:t>
      </w:r>
      <w:proofErr w:type="gramEnd"/>
      <w:r w:rsidRPr="0095733A">
        <w:rPr>
          <w:rFonts w:ascii="Times New Roman" w:hAnsi="Times New Roman" w:cs="Times New Roman"/>
          <w:sz w:val="28"/>
          <w:szCs w:val="28"/>
        </w:rPr>
        <w:t xml:space="preserve"> выборок N = 16600,</w:t>
      </w:r>
    </w:p>
    <w:p w:rsidR="0095733A" w:rsidRPr="0095733A" w:rsidRDefault="0095733A" w:rsidP="0095733A">
      <w:pPr>
        <w:pStyle w:val="a9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733A">
        <w:rPr>
          <w:rFonts w:ascii="Times New Roman" w:hAnsi="Times New Roman" w:cs="Times New Roman"/>
          <w:sz w:val="28"/>
          <w:szCs w:val="28"/>
        </w:rPr>
        <w:t>* - среднее число различных значений в объединенной выборке,</w:t>
      </w:r>
    </w:p>
    <w:p w:rsidR="0095733A" w:rsidRPr="0095733A" w:rsidRDefault="0095733A" w:rsidP="0095733A">
      <w:pPr>
        <w:pStyle w:val="a9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733A">
        <w:rPr>
          <w:rFonts w:ascii="Times New Roman" w:hAnsi="Times New Roman" w:cs="Times New Roman"/>
          <w:sz w:val="28"/>
          <w:szCs w:val="28"/>
        </w:rPr>
        <w:object w:dxaOrig="240" w:dyaOrig="260">
          <v:shape id="_x0000_i1213" type="#_x0000_t75" style="width:12pt;height:12.75pt" o:ole="">
            <v:imagedata r:id="rId140" o:title=""/>
          </v:shape>
          <o:OLEObject Type="Embed" ProgID="Equation.DSMT4" ShapeID="_x0000_i1213" DrawAspect="Content" ObjectID="_1589265030" r:id="rId141"/>
        </w:object>
      </w:r>
      <w:r w:rsidRPr="0095733A">
        <w:rPr>
          <w:rFonts w:ascii="Times New Roman" w:hAnsi="Times New Roman" w:cs="Times New Roman"/>
          <w:sz w:val="28"/>
          <w:szCs w:val="28"/>
        </w:rPr>
        <w:t xml:space="preserve"> - расстояние между эмпирическими и предельными функциями распределения статистик критерия по метрике Колмогорова.</w:t>
      </w: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5733A" w:rsidRPr="00BC1F24" w:rsidRDefault="0095733A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9" w:name="_GoBack"/>
      <w:bookmarkEnd w:id="9"/>
    </w:p>
    <w:p w:rsidR="00BF42DF" w:rsidRDefault="00385102" w:rsidP="00BF42DF">
      <w:pPr>
        <w:rPr>
          <w:b/>
        </w:rPr>
      </w:pPr>
      <w:r>
        <w:rPr>
          <w:b/>
        </w:rPr>
        <w:lastRenderedPageBreak/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=16600, 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  <w:lang w:val="en-US"/>
              </w:rPr>
              <w:t>n: 10, m: 1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253D86" w:rsidP="00253D8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1" type="#_x0000_t75" style="width:9pt;height:14.25pt" o:ole="">
                  <v:imagedata r:id="rId142" o:title=""/>
                </v:shape>
                <o:OLEObject Type="Embed" ProgID="Equation.DSMT4" ShapeID="_x0000_i1091" DrawAspect="Content" ObjectID="_1589265031" r:id="rId143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730733794442558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09732733270929703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C73128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0.01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</w:rPr>
              <w:t>09317050655795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Default="003319AF" w:rsidP="003319AF"/>
        </w:tc>
        <w:tc>
          <w:tcPr>
            <w:tcW w:w="1549" w:type="dxa"/>
          </w:tcPr>
          <w:p w:rsidR="003319AF" w:rsidRDefault="003319AF" w:rsidP="003319AF"/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9999999999999677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7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1.0000000010906982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7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49783007492.5392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3177606900344735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50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0.5580592698629411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59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0.7813174951763587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64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F55EBC">
              <w:t>0.016657660678184527</w:t>
            </w:r>
          </w:p>
        </w:tc>
        <w:tc>
          <w:tcPr>
            <w:tcW w:w="567" w:type="dxa"/>
          </w:tcPr>
          <w:p w:rsidR="00900AA7" w:rsidRDefault="00900AA7" w:rsidP="00900AA7">
            <w:r w:rsidRPr="00821DBD">
              <w:t>241.0</w:t>
            </w:r>
          </w:p>
        </w:tc>
        <w:tc>
          <w:tcPr>
            <w:tcW w:w="2410" w:type="dxa"/>
          </w:tcPr>
          <w:p w:rsidR="00900AA7" w:rsidRDefault="00900AA7" w:rsidP="00900AA7">
            <w:r w:rsidRPr="000C70E5">
              <w:t>0.02413591555767497</w:t>
            </w:r>
          </w:p>
        </w:tc>
        <w:tc>
          <w:tcPr>
            <w:tcW w:w="709" w:type="dxa"/>
          </w:tcPr>
          <w:p w:rsidR="00900AA7" w:rsidRDefault="00900AA7" w:rsidP="00900AA7">
            <w:r w:rsidRPr="004E2020">
              <w:t>377.0</w:t>
            </w:r>
          </w:p>
        </w:tc>
        <w:tc>
          <w:tcPr>
            <w:tcW w:w="1427" w:type="dxa"/>
          </w:tcPr>
          <w:p w:rsidR="00900AA7" w:rsidRDefault="00900AA7" w:rsidP="00900AA7">
            <w:r w:rsidRPr="003345BD">
              <w:t>0.026778729840812754</w:t>
            </w:r>
          </w:p>
        </w:tc>
        <w:tc>
          <w:tcPr>
            <w:tcW w:w="1549" w:type="dxa"/>
          </w:tcPr>
          <w:p w:rsidR="00900AA7" w:rsidRDefault="00900AA7" w:rsidP="00900AA7">
            <w:r w:rsidRPr="00002B1E">
              <w:t>442.0</w:t>
            </w:r>
          </w:p>
        </w:tc>
      </w:tr>
    </w:tbl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2000, m: 2000</w:t>
            </w:r>
          </w:p>
        </w:tc>
        <w:tc>
          <w:tcPr>
            <w:tcW w:w="311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0, m: 5000 </w:t>
            </w:r>
          </w:p>
        </w:tc>
        <w:tc>
          <w:tcPr>
            <w:tcW w:w="2976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E3188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7.325497982177374e+2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.6864794476131036e+86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9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5833F4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9406704541308208 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6.5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4727668727141 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72.5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04171086194673251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0 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155058951357014</w:t>
            </w:r>
          </w:p>
        </w:tc>
        <w:tc>
          <w:tcPr>
            <w:tcW w:w="709" w:type="dxa"/>
          </w:tcPr>
          <w:p w:rsidR="00900AA7" w:rsidRDefault="00900AA7" w:rsidP="00900AA7">
            <w:r>
              <w:t>576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Default="00900AA7" w:rsidP="00900AA7"/>
        </w:tc>
      </w:tr>
    </w:tbl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-то между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2000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5000 в округлении до 2ух знаков расстояние </w:t>
      </w:r>
      <w:r w:rsidR="003A035C">
        <w:rPr>
          <w:rFonts w:ascii="Times New Roman" w:hAnsi="Times New Roman" w:cs="Times New Roman"/>
          <w:color w:val="000000" w:themeColor="text1"/>
          <w:sz w:val="28"/>
          <w:szCs w:val="28"/>
        </w:rPr>
        <w:t>становится большим ч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0.05. </w:t>
      </w: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округлении до целых, пр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&lt;= 500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сстояние было около единицы, на 1000 и больше функция распределения статистик трудно назвать схожей с предельным распределением. Хотя и при меньших размерах выборок, расстояние от предельного, равное единицы, это большая разница между функциями.</w:t>
      </w:r>
    </w:p>
    <w:p w:rsidR="007C0CE0" w:rsidRPr="00A57545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ак и предполагалось, 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расстояние растет с увеличением размерностей выборок. Расстояние, не превышающее величину 0.05 достигается только при очень маленьких значениях размерностей выборо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округлении до одного, двух знаков после запятой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0AA7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254B8" w:rsidRPr="009254B8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254B8" w:rsidRPr="003319AF" w:rsidTr="009F66DC">
        <w:trPr>
          <w:trHeight w:val="928"/>
        </w:trPr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9613735405573581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6.0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9513233366841691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6.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09601900915710787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33.5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09355808370624932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34.5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2410" w:type="dxa"/>
          </w:tcPr>
          <w:p w:rsidR="009254B8" w:rsidRDefault="009254B8" w:rsidP="009254B8">
            <w:r w:rsidRPr="00022452">
              <w:t>0.01749731042612679</w:t>
            </w:r>
          </w:p>
        </w:tc>
        <w:tc>
          <w:tcPr>
            <w:tcW w:w="709" w:type="dxa"/>
          </w:tcPr>
          <w:p w:rsidR="009254B8" w:rsidRDefault="009254B8" w:rsidP="009254B8">
            <w:r w:rsidRPr="006413C8">
              <w:t>63.0</w:t>
            </w:r>
          </w:p>
        </w:tc>
        <w:tc>
          <w:tcPr>
            <w:tcW w:w="1427" w:type="dxa"/>
          </w:tcPr>
          <w:p w:rsidR="009254B8" w:rsidRDefault="009254B8" w:rsidP="009254B8">
            <w:r w:rsidRPr="00AA2726">
              <w:t>0.017520768482571808</w:t>
            </w:r>
          </w:p>
        </w:tc>
        <w:tc>
          <w:tcPr>
            <w:tcW w:w="1549" w:type="dxa"/>
          </w:tcPr>
          <w:p w:rsidR="009254B8" w:rsidRDefault="009254B8" w:rsidP="009254B8">
            <w:r w:rsidRPr="00460889">
              <w:t>71.0</w:t>
            </w:r>
          </w:p>
        </w:tc>
      </w:tr>
    </w:tbl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1000</w:t>
            </w:r>
          </w:p>
        </w:tc>
        <w:tc>
          <w:tcPr>
            <w:tcW w:w="311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</w:t>
            </w:r>
          </w:p>
        </w:tc>
        <w:tc>
          <w:tcPr>
            <w:tcW w:w="2976" w:type="dxa"/>
            <w:gridSpan w:val="2"/>
          </w:tcPr>
          <w:p w:rsidR="008B7988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6A1530" w:rsidRPr="003319AF" w:rsidTr="00AA4B87">
        <w:trPr>
          <w:trHeight w:val="928"/>
        </w:trPr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12 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.5 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31858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1427" w:type="dxa"/>
          </w:tcPr>
          <w:p w:rsidR="006A1530" w:rsidRPr="005833F4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96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527807797431663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0.5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901980362227492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3.5</w:t>
            </w:r>
          </w:p>
        </w:tc>
        <w:tc>
          <w:tcPr>
            <w:tcW w:w="1427" w:type="dxa"/>
          </w:tcPr>
          <w:p w:rsidR="006A1530" w:rsidRPr="005833F4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489378555792969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8.5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735145378913068 </w:t>
            </w:r>
          </w:p>
        </w:tc>
        <w:tc>
          <w:tcPr>
            <w:tcW w:w="567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2.0 </w:t>
            </w:r>
          </w:p>
        </w:tc>
        <w:tc>
          <w:tcPr>
            <w:tcW w:w="2410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2344253974853281 </w:t>
            </w:r>
          </w:p>
        </w:tc>
        <w:tc>
          <w:tcPr>
            <w:tcW w:w="709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65.0</w:t>
            </w:r>
          </w:p>
        </w:tc>
        <w:tc>
          <w:tcPr>
            <w:tcW w:w="1427" w:type="dxa"/>
          </w:tcPr>
          <w:p w:rsidR="006A1530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978816566083515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2.5</w:t>
            </w:r>
          </w:p>
        </w:tc>
      </w:tr>
    </w:tbl>
    <w:p w:rsidR="00AE2CF9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п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и различных размерностях выборок, с увеличением размерност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торой выборки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зафиксиров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нном значении размерности первой, расстояния оказываются меньшими, чем когда размерности двух выборок одинаковые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озможно надо еще </w:t>
      </w:r>
      <w:proofErr w:type="spellStart"/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потестировать</w:t>
      </w:r>
      <w:proofErr w:type="spellEnd"/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пр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n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1000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m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2000, 5000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исперсия увеличена для нормального закона, чтобы получить больше различных значений в совместной выборке для данных округленных до целых чисел и одного знака после запятой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</w:t>
      </w:r>
      <w:r w:rsidR="00CE412D">
        <w:rPr>
          <w:rFonts w:ascii="Times New Roman" w:hAnsi="Times New Roman" w:cs="Times New Roman"/>
          <w:color w:val="000000" w:themeColor="text1"/>
          <w:sz w:val="28"/>
          <w:szCs w:val="28"/>
        </w:rPr>
        <w:t>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73128" w:rsidRPr="003319AF" w:rsidTr="00C73128">
        <w:trPr>
          <w:trHeight w:val="928"/>
        </w:trPr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0</w:t>
            </w:r>
          </w:p>
        </w:tc>
        <w:tc>
          <w:tcPr>
            <w:tcW w:w="2572" w:type="dxa"/>
          </w:tcPr>
          <w:p w:rsidR="00C73128" w:rsidRPr="00F55EBC" w:rsidRDefault="00336A03" w:rsidP="00336A03">
            <w:r w:rsidRPr="00336A03">
              <w:t>0.3192705472279856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2.0 </w:t>
            </w:r>
          </w:p>
        </w:tc>
        <w:tc>
          <w:tcPr>
            <w:tcW w:w="2410" w:type="dxa"/>
          </w:tcPr>
          <w:p w:rsidR="00C73128" w:rsidRPr="000C70E5" w:rsidRDefault="00C73128" w:rsidP="00C73128"/>
        </w:tc>
        <w:tc>
          <w:tcPr>
            <w:tcW w:w="709" w:type="dxa"/>
          </w:tcPr>
          <w:p w:rsidR="00C73128" w:rsidRPr="004E2020" w:rsidRDefault="00C73128" w:rsidP="00C73128"/>
        </w:tc>
        <w:tc>
          <w:tcPr>
            <w:tcW w:w="1427" w:type="dxa"/>
          </w:tcPr>
          <w:p w:rsidR="00C73128" w:rsidRPr="003345BD" w:rsidRDefault="00C73128" w:rsidP="00C73128"/>
        </w:tc>
        <w:tc>
          <w:tcPr>
            <w:tcW w:w="1549" w:type="dxa"/>
          </w:tcPr>
          <w:p w:rsidR="00C73128" w:rsidRPr="00002B1E" w:rsidRDefault="00C73128" w:rsidP="00C73128"/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73128" w:rsidRPr="00F55EBC" w:rsidRDefault="00336A03" w:rsidP="00C7312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556322591362791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249.0</w:t>
            </w:r>
          </w:p>
        </w:tc>
        <w:tc>
          <w:tcPr>
            <w:tcW w:w="2410" w:type="dxa"/>
          </w:tcPr>
          <w:p w:rsidR="00C73128" w:rsidRPr="000C70E5" w:rsidRDefault="00435F3B" w:rsidP="00C73128">
            <w:r w:rsidRPr="00435F3B">
              <w:t>0.0166696950814329</w:t>
            </w:r>
          </w:p>
        </w:tc>
        <w:tc>
          <w:tcPr>
            <w:tcW w:w="709" w:type="dxa"/>
          </w:tcPr>
          <w:p w:rsidR="00C73128" w:rsidRPr="004E2020" w:rsidRDefault="00435F3B" w:rsidP="00C73128">
            <w:r w:rsidRPr="00435F3B">
              <w:t>374.5</w:t>
            </w:r>
          </w:p>
        </w:tc>
        <w:tc>
          <w:tcPr>
            <w:tcW w:w="1427" w:type="dxa"/>
          </w:tcPr>
          <w:p w:rsidR="00C73128" w:rsidRPr="003345BD" w:rsidRDefault="00435F3B" w:rsidP="00C73128">
            <w:r w:rsidRPr="00435F3B">
              <w:t>0.021673852949771033</w:t>
            </w:r>
          </w:p>
        </w:tc>
        <w:tc>
          <w:tcPr>
            <w:tcW w:w="1549" w:type="dxa"/>
          </w:tcPr>
          <w:p w:rsidR="00C73128" w:rsidRPr="00002B1E" w:rsidRDefault="00435F3B" w:rsidP="00C73128">
            <w:r w:rsidRPr="00435F3B">
              <w:t>442.5</w:t>
            </w:r>
          </w:p>
        </w:tc>
      </w:tr>
    </w:tbl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435F3B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435F3B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435F3B">
              <w:rPr>
                <w:rFonts w:ascii="Times New Roman" w:hAnsi="Times New Roman" w:cs="Times New Roman"/>
                <w:color w:val="000000" w:themeColor="text1"/>
              </w:rPr>
              <w:t>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F55EBC" w:rsidRDefault="00435F3B" w:rsidP="003E62A7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8367628737307535</w:t>
            </w:r>
          </w:p>
        </w:tc>
        <w:tc>
          <w:tcPr>
            <w:tcW w:w="567" w:type="dxa"/>
          </w:tcPr>
          <w:p w:rsidR="00435F3B" w:rsidRDefault="00435F3B" w:rsidP="003E62A7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03.5</w:t>
            </w:r>
          </w:p>
        </w:tc>
        <w:tc>
          <w:tcPr>
            <w:tcW w:w="2410" w:type="dxa"/>
          </w:tcPr>
          <w:p w:rsidR="00435F3B" w:rsidRPr="000C70E5" w:rsidRDefault="00435F3B" w:rsidP="00435F3B">
            <w:pPr>
              <w:jc w:val="center"/>
            </w:pPr>
            <w:r w:rsidRPr="00435F3B">
              <w:t>0.08877464217964398</w:t>
            </w:r>
          </w:p>
        </w:tc>
        <w:tc>
          <w:tcPr>
            <w:tcW w:w="709" w:type="dxa"/>
          </w:tcPr>
          <w:p w:rsidR="00435F3B" w:rsidRPr="004E2020" w:rsidRDefault="00435F3B" w:rsidP="003E62A7">
            <w:r w:rsidRPr="00435F3B">
              <w:t>579.0</w:t>
            </w:r>
          </w:p>
        </w:tc>
        <w:tc>
          <w:tcPr>
            <w:tcW w:w="1427" w:type="dxa"/>
          </w:tcPr>
          <w:p w:rsidR="00435F3B" w:rsidRPr="003345BD" w:rsidRDefault="00435F3B" w:rsidP="003E62A7"/>
        </w:tc>
        <w:tc>
          <w:tcPr>
            <w:tcW w:w="1549" w:type="dxa"/>
          </w:tcPr>
          <w:p w:rsidR="00435F3B" w:rsidRPr="00002B1E" w:rsidRDefault="00435F3B" w:rsidP="003E62A7"/>
        </w:tc>
      </w:tr>
    </w:tbl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B57D8" w:rsidRDefault="005B57D8" w:rsidP="005B57D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округления до целых, дисперсия </w:t>
      </w:r>
      <w:r w:rsidR="004C2466">
        <w:rPr>
          <w:rFonts w:ascii="Times New Roman" w:hAnsi="Times New Roman" w:cs="Times New Roman"/>
          <w:color w:val="000000" w:themeColor="text1"/>
          <w:sz w:val="28"/>
          <w:szCs w:val="28"/>
        </w:rPr>
        <w:t>= 8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B57D8" w:rsidRPr="003319AF" w:rsidTr="003E62A7"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5B57D8" w:rsidRPr="003319AF" w:rsidTr="003E62A7"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B57D8" w:rsidRPr="003319AF" w:rsidTr="003E62A7">
        <w:trPr>
          <w:trHeight w:val="928"/>
        </w:trPr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B57D8" w:rsidRPr="004C2466" w:rsidRDefault="004C2466" w:rsidP="003E62A7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4363455285143711</w:t>
            </w:r>
          </w:p>
        </w:tc>
        <w:tc>
          <w:tcPr>
            <w:tcW w:w="567" w:type="dxa"/>
          </w:tcPr>
          <w:p w:rsidR="005B57D8" w:rsidRDefault="004C2466" w:rsidP="003E62A7">
            <w:r>
              <w:t>221</w:t>
            </w:r>
          </w:p>
        </w:tc>
        <w:tc>
          <w:tcPr>
            <w:tcW w:w="2410" w:type="dxa"/>
          </w:tcPr>
          <w:p w:rsidR="005B57D8" w:rsidRPr="000C70E5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2525077067017556</w:t>
            </w:r>
          </w:p>
        </w:tc>
        <w:tc>
          <w:tcPr>
            <w:tcW w:w="709" w:type="dxa"/>
          </w:tcPr>
          <w:p w:rsidR="00435F3B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21.0</w:t>
            </w:r>
          </w:p>
          <w:p w:rsidR="005B57D8" w:rsidRPr="00435F3B" w:rsidRDefault="005B57D8" w:rsidP="00435F3B"/>
        </w:tc>
        <w:tc>
          <w:tcPr>
            <w:tcW w:w="1427" w:type="dxa"/>
          </w:tcPr>
          <w:p w:rsidR="005B57D8" w:rsidRPr="003345BD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487263972226112 </w:t>
            </w:r>
          </w:p>
        </w:tc>
        <w:tc>
          <w:tcPr>
            <w:tcW w:w="1549" w:type="dxa"/>
          </w:tcPr>
          <w:p w:rsidR="005B57D8" w:rsidRPr="00002B1E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74.0</w:t>
            </w:r>
          </w:p>
        </w:tc>
      </w:tr>
    </w:tbl>
    <w:p w:rsidR="005B57D8" w:rsidRPr="009254B8" w:rsidRDefault="005B57D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3E62A7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435F3B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435F3B">
              <w:rPr>
                <w:rFonts w:ascii="Times New Roman" w:hAnsi="Times New Roman" w:cs="Times New Roman"/>
                <w:color w:val="000000" w:themeColor="text1"/>
              </w:rPr>
              <w:t>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435F3B" w:rsidRDefault="00435F3B" w:rsidP="00435F3B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5140843462293865 </w:t>
            </w:r>
          </w:p>
        </w:tc>
        <w:tc>
          <w:tcPr>
            <w:tcW w:w="567" w:type="dxa"/>
          </w:tcPr>
          <w:p w:rsidR="00435F3B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1.5 </w:t>
            </w:r>
          </w:p>
        </w:tc>
        <w:tc>
          <w:tcPr>
            <w:tcW w:w="2410" w:type="dxa"/>
          </w:tcPr>
          <w:p w:rsidR="00435F3B" w:rsidRPr="000C70E5" w:rsidRDefault="00435F3B" w:rsidP="003E62A7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609232889324633</w:t>
            </w:r>
          </w:p>
        </w:tc>
        <w:tc>
          <w:tcPr>
            <w:tcW w:w="709" w:type="dxa"/>
          </w:tcPr>
          <w:p w:rsidR="00435F3B" w:rsidRPr="004E2020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75.0 </w:t>
            </w:r>
          </w:p>
        </w:tc>
        <w:tc>
          <w:tcPr>
            <w:tcW w:w="1427" w:type="dxa"/>
          </w:tcPr>
          <w:p w:rsidR="00435F3B" w:rsidRPr="003345BD" w:rsidRDefault="00435F3B" w:rsidP="003E62A7"/>
        </w:tc>
        <w:tc>
          <w:tcPr>
            <w:tcW w:w="1549" w:type="dxa"/>
          </w:tcPr>
          <w:p w:rsidR="00435F3B" w:rsidRPr="00002B1E" w:rsidRDefault="00435F3B" w:rsidP="003E62A7"/>
        </w:tc>
      </w:tr>
    </w:tbl>
    <w:p w:rsidR="00AE2CF9" w:rsidRDefault="00AE2CF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261F4" w:rsidRPr="00FB2E45" w:rsidRDefault="001261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Анализируя результаты, представленные в таблицах для критерия Андерсона-Дарлинга, можно заметить тенденцию, что при уменьшении отношения числа </w:t>
      </w:r>
      <w:r w:rsidR="00BE043C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различных значений в объединенной выборке к общей размерности объединенной выборки, увеличивается расстояние между распределениями эмпирической функции распределения статистик и предельным распределением. Если задаться неким расстояниями между этими распределениями, не превышая которое, можно считать, что распределение статистик подчиняется предельному, то можно получить некое значение отношения числа различных значений в объединенной выборке к общей размерности объединенной выборки. </w:t>
      </w:r>
      <w:r w:rsidR="00373434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В дальнейшем, если вычисленное отношение будет меньше 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полученного отношения, можно утверждать, что вычисленная статистика не подчиняется предельному закону и его нельзя использовать для вычисления значения 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p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-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value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.</w:t>
      </w:r>
      <w:r w:rsidR="005C7E49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</w:p>
    <w:p w:rsidR="005C7E49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Соберем данные при 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n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=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m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=2000:</w:t>
      </w:r>
    </w:p>
    <w:tbl>
      <w:tblPr>
        <w:tblStyle w:val="ae"/>
        <w:tblW w:w="0" w:type="auto"/>
        <w:tblInd w:w="2943" w:type="dxa"/>
        <w:tblLook w:val="04A0" w:firstRow="1" w:lastRow="0" w:firstColumn="1" w:lastColumn="0" w:noHBand="0" w:noVBand="1"/>
      </w:tblPr>
      <w:tblGrid>
        <w:gridCol w:w="1984"/>
        <w:gridCol w:w="2411"/>
      </w:tblGrid>
      <w:tr w:rsidR="002A39BE" w:rsidRPr="00FB2E45" w:rsidTr="002A39BE">
        <w:tc>
          <w:tcPr>
            <w:tcW w:w="1984" w:type="dxa"/>
          </w:tcPr>
          <w:p w:rsidR="002A39BE" w:rsidRPr="00FB2E45" w:rsidRDefault="002A39BE" w:rsidP="009F4155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*</w:t>
            </w:r>
          </w:p>
        </w:tc>
        <w:tc>
          <w:tcPr>
            <w:tcW w:w="2411" w:type="dxa"/>
          </w:tcPr>
          <w:p w:rsidR="002A39BE" w:rsidRPr="00FB2E45" w:rsidRDefault="005C7E49" w:rsidP="009F4155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highlight w:val="cyan"/>
              </w:rPr>
              <w:t>Расстояние по Колмогорову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510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4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lastRenderedPageBreak/>
              <w:t>504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4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421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6</w:t>
            </w:r>
          </w:p>
        </w:tc>
      </w:tr>
    </w:tbl>
    <w:p w:rsidR="005C7E49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proofErr w:type="gramStart"/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таким</w:t>
      </w:r>
      <w:proofErr w:type="gramEnd"/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образом, для расстояния 0,05, среднее число различных значений равно (510+504+421)/3 = 478; </w:t>
      </w:r>
    </w:p>
    <w:p w:rsidR="001261F4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478/4000 = 0,12 – **</w:t>
      </w:r>
    </w:p>
    <w:p w:rsidR="005C7E49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Чтобы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можно было использовать в качестве распределения статистики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использовать предельное, с заданным расстоянием между предельным распределением и эмпирическим не большим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0,05, нужно чтобы отношение 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числа различных значений в объединенной выборке к общей размерности объединенной выборки</w:t>
      </w:r>
      <w:r w:rsid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было больше **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.</w:t>
      </w:r>
    </w:p>
    <w:p w:rsidR="005C7E49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46BC3" w:rsidRPr="00E6236F" w:rsidRDefault="00146BC3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146BC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Для графиков важно подписать оси</w:t>
      </w:r>
      <w:r w:rsidR="00E62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6236F" w:rsidRPr="00E6236F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(ГРАФИКИ вставить нормальные)</w:t>
      </w:r>
    </w:p>
    <w:p w:rsidR="00A57545" w:rsidRDefault="00A5754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AE2CF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м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-Роз</w:t>
      </w:r>
    </w:p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2B369D" w:rsidRPr="003319AF" w:rsidRDefault="009F79E3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 w:rsidR="00900AA7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9F79E3" w:rsidRPr="003319AF" w:rsidTr="002B369D">
        <w:tc>
          <w:tcPr>
            <w:tcW w:w="513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F79E3" w:rsidRPr="00551E19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 w14:anchorId="07B043D9">
                <v:shape id="_x0000_i1092" type="#_x0000_t75" style="width:9pt;height:14.25pt" o:ole="">
                  <v:imagedata r:id="rId142" o:title=""/>
                </v:shape>
                <o:OLEObject Type="Embed" ProgID="Equation.DSMT4" ShapeID="_x0000_i1092" DrawAspect="Content" ObjectID="_1589265032" r:id="rId144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F79E3" w:rsidRPr="00551E19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11536710664079695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7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11339391175792744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7.0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11519912345224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006769699360278936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49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006149829639210902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56.5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005304291721869081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62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C913D6">
              <w:t>0.006126600306398777</w:t>
            </w:r>
          </w:p>
        </w:tc>
        <w:tc>
          <w:tcPr>
            <w:tcW w:w="567" w:type="dxa"/>
          </w:tcPr>
          <w:p w:rsidR="00900AA7" w:rsidRDefault="00900AA7" w:rsidP="00900AA7">
            <w:r w:rsidRPr="00561040">
              <w:t>243.5</w:t>
            </w:r>
          </w:p>
        </w:tc>
        <w:tc>
          <w:tcPr>
            <w:tcW w:w="2410" w:type="dxa"/>
          </w:tcPr>
          <w:p w:rsidR="00900AA7" w:rsidRDefault="00900AA7" w:rsidP="00900AA7">
            <w:r w:rsidRPr="0041477A">
              <w:t>0.0034988541215064117</w:t>
            </w:r>
          </w:p>
        </w:tc>
        <w:tc>
          <w:tcPr>
            <w:tcW w:w="709" w:type="dxa"/>
          </w:tcPr>
          <w:p w:rsidR="00900AA7" w:rsidRDefault="00900AA7" w:rsidP="00900AA7">
            <w:r w:rsidRPr="00683DD5">
              <w:t>369.5</w:t>
            </w:r>
          </w:p>
        </w:tc>
        <w:tc>
          <w:tcPr>
            <w:tcW w:w="1427" w:type="dxa"/>
          </w:tcPr>
          <w:p w:rsidR="00900AA7" w:rsidRDefault="00900AA7" w:rsidP="00900AA7">
            <w:r w:rsidRPr="00494762">
              <w:t>0.005246511650933039</w:t>
            </w:r>
          </w:p>
        </w:tc>
        <w:tc>
          <w:tcPr>
            <w:tcW w:w="1549" w:type="dxa"/>
          </w:tcPr>
          <w:p w:rsidR="00900AA7" w:rsidRDefault="00900AA7" w:rsidP="00900AA7">
            <w:r w:rsidRPr="00924818">
              <w:t>448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2000, m: 2000</w:t>
            </w:r>
          </w:p>
        </w:tc>
        <w:tc>
          <w:tcPr>
            <w:tcW w:w="311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, m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2976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978353880223283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2067961230049604</w:t>
            </w:r>
          </w:p>
        </w:tc>
        <w:tc>
          <w:tcPr>
            <w:tcW w:w="709" w:type="dxa"/>
          </w:tcPr>
          <w:p w:rsidR="00900AA7" w:rsidRPr="002415F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0790795109519302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7.5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2467256544123</w:t>
            </w:r>
          </w:p>
        </w:tc>
        <w:tc>
          <w:tcPr>
            <w:tcW w:w="709" w:type="dxa"/>
          </w:tcPr>
          <w:p w:rsidR="00900AA7" w:rsidRPr="00683DD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2.5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8234065731409945</w:t>
            </w:r>
          </w:p>
        </w:tc>
        <w:tc>
          <w:tcPr>
            <w:tcW w:w="567" w:type="dxa"/>
          </w:tcPr>
          <w:p w:rsidR="00900AA7" w:rsidRPr="008B7988" w:rsidRDefault="00900AA7" w:rsidP="00900AA7">
            <w:pPr>
              <w:rPr>
                <w:lang w:val="en-US"/>
              </w:rPr>
            </w:pPr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5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1824969545181</w:t>
            </w:r>
          </w:p>
        </w:tc>
        <w:tc>
          <w:tcPr>
            <w:tcW w:w="709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8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Pr="008B7988" w:rsidRDefault="00900AA7" w:rsidP="00900AA7">
            <w:pPr>
              <w:rPr>
                <w:lang w:val="en-US"/>
              </w:rPr>
            </w:pPr>
          </w:p>
        </w:tc>
      </w:tr>
    </w:tbl>
    <w:p w:rsidR="00FA2D90" w:rsidRDefault="00D42F62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дя по результатам, распределение статистик для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овольно близко располагается с предельным распределением.</w:t>
      </w:r>
      <w:r w:rsidRPr="00D42F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выборок, округленных до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одн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наков, выполняется условие не превышения расстояния в 0.05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тересно и то, что при округлении до одного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знака результаты оказываются не многим хуже, чем при округлении до двух знаков.</w:t>
      </w: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803ED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исперсия увеличена для нормального закона, чтобы получить больше различных значений в совместной выборке для данных округленных до целых чисел и одного знака после запятой.</w:t>
      </w:r>
    </w:p>
    <w:p w:rsidR="00803ED0" w:rsidRDefault="00803ED0" w:rsidP="00803ED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значений до целых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3" type="#_x0000_t75" style="width:9pt;height:14.25pt" o:ole="">
                  <v:imagedata r:id="rId142" o:title=""/>
                </v:shape>
                <o:OLEObject Type="Embed" ProgID="Equation.DSMT4" ShapeID="_x0000_i1093" DrawAspect="Content" ObjectID="_1589265033" r:id="rId145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03ED0" w:rsidRPr="003319AF" w:rsidTr="00803ED0">
        <w:trPr>
          <w:trHeight w:val="928"/>
        </w:trPr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803ED0" w:rsidRPr="00C913D6" w:rsidRDefault="00803ED0" w:rsidP="00803ED0">
            <w:r w:rsidRPr="00803ED0">
              <w:t>0.00840713032340068</w:t>
            </w:r>
          </w:p>
        </w:tc>
        <w:tc>
          <w:tcPr>
            <w:tcW w:w="567" w:type="dxa"/>
          </w:tcPr>
          <w:p w:rsidR="00803ED0" w:rsidRPr="00561040" w:rsidRDefault="00803ED0" w:rsidP="00803ED0">
            <w:r w:rsidRPr="00803ED0">
              <w:t>51.0</w:t>
            </w:r>
          </w:p>
        </w:tc>
        <w:tc>
          <w:tcPr>
            <w:tcW w:w="2410" w:type="dxa"/>
          </w:tcPr>
          <w:p w:rsidR="00803ED0" w:rsidRPr="0041477A" w:rsidRDefault="00803ED0" w:rsidP="00803ED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6927467944498278</w:t>
            </w:r>
          </w:p>
        </w:tc>
        <w:tc>
          <w:tcPr>
            <w:tcW w:w="709" w:type="dxa"/>
          </w:tcPr>
          <w:p w:rsidR="00803ED0" w:rsidRPr="00683DD5" w:rsidRDefault="00803ED0" w:rsidP="00803ED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.5 </w:t>
            </w:r>
          </w:p>
        </w:tc>
        <w:tc>
          <w:tcPr>
            <w:tcW w:w="1427" w:type="dxa"/>
          </w:tcPr>
          <w:p w:rsidR="00803ED0" w:rsidRPr="00494762" w:rsidRDefault="00803ED0" w:rsidP="00803ED0">
            <w:r w:rsidRPr="00803ED0">
              <w:t>0.008395577790427988</w:t>
            </w:r>
          </w:p>
        </w:tc>
        <w:tc>
          <w:tcPr>
            <w:tcW w:w="1549" w:type="dxa"/>
          </w:tcPr>
          <w:p w:rsidR="00803ED0" w:rsidRPr="00924818" w:rsidRDefault="00803ED0" w:rsidP="00803ED0">
            <w:r w:rsidRPr="00803ED0">
              <w:t>63.5</w:t>
            </w:r>
          </w:p>
        </w:tc>
      </w:tr>
    </w:tbl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3ED0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803ED0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803ED0">
              <w:rPr>
                <w:rFonts w:ascii="Times New Roman" w:hAnsi="Times New Roman" w:cs="Times New Roman"/>
                <w:color w:val="000000" w:themeColor="text1"/>
              </w:rPr>
              <w:t>: 5000, m: 5000</w:t>
            </w:r>
          </w:p>
        </w:tc>
        <w:tc>
          <w:tcPr>
            <w:tcW w:w="2976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4" type="#_x0000_t75" style="width:9pt;height:14.25pt" o:ole="">
                  <v:imagedata r:id="rId142" o:title=""/>
                </v:shape>
                <o:OLEObject Type="Embed" ProgID="Equation.DSMT4" ShapeID="_x0000_i1094" DrawAspect="Content" ObjectID="_1589265034" r:id="rId146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7A42C0" w:rsidRPr="003319AF" w:rsidTr="00803ED0">
        <w:trPr>
          <w:trHeight w:val="928"/>
        </w:trPr>
        <w:tc>
          <w:tcPr>
            <w:tcW w:w="513" w:type="dxa"/>
          </w:tcPr>
          <w:p w:rsidR="007A42C0" w:rsidRPr="003319AF" w:rsidRDefault="007A42C0" w:rsidP="007A42C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7A42C0" w:rsidRPr="00C913D6" w:rsidRDefault="007A42C0" w:rsidP="007A42C0">
            <w:r w:rsidRPr="00803ED0">
              <w:t>0.008579113316492193</w:t>
            </w:r>
          </w:p>
        </w:tc>
        <w:tc>
          <w:tcPr>
            <w:tcW w:w="567" w:type="dxa"/>
          </w:tcPr>
          <w:p w:rsidR="007A42C0" w:rsidRPr="00561040" w:rsidRDefault="007A42C0" w:rsidP="007A42C0">
            <w:r w:rsidRPr="00803ED0">
              <w:t>67.0</w:t>
            </w:r>
          </w:p>
        </w:tc>
        <w:tc>
          <w:tcPr>
            <w:tcW w:w="2410" w:type="dxa"/>
          </w:tcPr>
          <w:p w:rsidR="007A42C0" w:rsidRPr="00C913D6" w:rsidRDefault="007A42C0" w:rsidP="007A42C0">
            <w:r>
              <w:t>0.00879123617493</w:t>
            </w:r>
            <w:r w:rsidRPr="00803ED0">
              <w:t>193</w:t>
            </w:r>
          </w:p>
        </w:tc>
        <w:tc>
          <w:tcPr>
            <w:tcW w:w="709" w:type="dxa"/>
          </w:tcPr>
          <w:p w:rsidR="007A42C0" w:rsidRPr="00561040" w:rsidRDefault="007A42C0" w:rsidP="007A42C0">
            <w:r>
              <w:t>69</w:t>
            </w:r>
            <w:r w:rsidRPr="00803ED0">
              <w:t>.0</w:t>
            </w:r>
          </w:p>
        </w:tc>
        <w:tc>
          <w:tcPr>
            <w:tcW w:w="1427" w:type="dxa"/>
          </w:tcPr>
          <w:p w:rsidR="007A42C0" w:rsidRPr="00494762" w:rsidRDefault="007A42C0" w:rsidP="007A42C0"/>
        </w:tc>
        <w:tc>
          <w:tcPr>
            <w:tcW w:w="1549" w:type="dxa"/>
          </w:tcPr>
          <w:p w:rsidR="007A42C0" w:rsidRPr="00924818" w:rsidRDefault="007A42C0" w:rsidP="007A42C0"/>
        </w:tc>
      </w:tr>
    </w:tbl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Pr="001F4D93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00AA7" w:rsidRPr="009254B8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9F66DC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11695639111559329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6.0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13034441570224864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5.5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5475105174962243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6.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0173855133189037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30.5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015110378505309996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33.0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0312338093564187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34.5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DF7374">
              <w:t>0.01861528625271719</w:t>
            </w:r>
          </w:p>
        </w:tc>
        <w:tc>
          <w:tcPr>
            <w:tcW w:w="567" w:type="dxa"/>
          </w:tcPr>
          <w:p w:rsidR="00900AA7" w:rsidRDefault="00900AA7" w:rsidP="00900AA7">
            <w:r w:rsidRPr="00387379">
              <w:t>55.5</w:t>
            </w:r>
          </w:p>
        </w:tc>
        <w:tc>
          <w:tcPr>
            <w:tcW w:w="2410" w:type="dxa"/>
          </w:tcPr>
          <w:p w:rsidR="00900AA7" w:rsidRDefault="00900AA7" w:rsidP="00900AA7">
            <w:r w:rsidRPr="00530E7A">
              <w:t>0.014258353406632063</w:t>
            </w:r>
          </w:p>
        </w:tc>
        <w:tc>
          <w:tcPr>
            <w:tcW w:w="709" w:type="dxa"/>
          </w:tcPr>
          <w:p w:rsidR="00900AA7" w:rsidRDefault="00900AA7" w:rsidP="00900AA7">
            <w:r w:rsidRPr="00E02FC3">
              <w:t>63.0</w:t>
            </w:r>
          </w:p>
        </w:tc>
        <w:tc>
          <w:tcPr>
            <w:tcW w:w="1427" w:type="dxa"/>
          </w:tcPr>
          <w:p w:rsidR="00900AA7" w:rsidRDefault="00900AA7" w:rsidP="00900AA7">
            <w:r w:rsidRPr="00AF1DFE">
              <w:t>0.01397052387315445</w:t>
            </w:r>
          </w:p>
        </w:tc>
        <w:tc>
          <w:tcPr>
            <w:tcW w:w="1549" w:type="dxa"/>
          </w:tcPr>
          <w:p w:rsidR="00900AA7" w:rsidRDefault="00900AA7" w:rsidP="00900AA7">
            <w:r w:rsidRPr="00EE295E">
              <w:t>71.5</w:t>
            </w:r>
          </w:p>
        </w:tc>
      </w:tr>
    </w:tbl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1000</w:t>
            </w:r>
          </w:p>
        </w:tc>
        <w:tc>
          <w:tcPr>
            <w:tcW w:w="311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</w:t>
            </w:r>
          </w:p>
        </w:tc>
        <w:tc>
          <w:tcPr>
            <w:tcW w:w="2976" w:type="dxa"/>
            <w:gridSpan w:val="2"/>
          </w:tcPr>
          <w:p w:rsidR="005919CF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2415F6" w:rsidRPr="003319AF" w:rsidTr="00AA4B87">
        <w:trPr>
          <w:trHeight w:val="928"/>
        </w:trPr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99999999981387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8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1.0000000000000002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8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2415F6" w:rsidRDefault="002415F6" w:rsidP="002415F6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3472766558408651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60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0.9425134239782521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br/>
              <w:t>63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5833F4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lastRenderedPageBreak/>
              <w:t>0.9999999753969714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0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2</w:t>
            </w:r>
          </w:p>
        </w:tc>
        <w:tc>
          <w:tcPr>
            <w:tcW w:w="2572" w:type="dxa"/>
          </w:tcPr>
          <w:p w:rsidR="002415F6" w:rsidRDefault="002415F6" w:rsidP="002415F6">
            <w:r w:rsidRPr="005C152B">
              <w:t>0.009420167926454087</w:t>
            </w:r>
          </w:p>
        </w:tc>
        <w:tc>
          <w:tcPr>
            <w:tcW w:w="567" w:type="dxa"/>
          </w:tcPr>
          <w:p w:rsidR="002415F6" w:rsidRDefault="002415F6" w:rsidP="002415F6">
            <w:r w:rsidRPr="001346FC">
              <w:t>418.0</w:t>
            </w:r>
          </w:p>
        </w:tc>
        <w:tc>
          <w:tcPr>
            <w:tcW w:w="2410" w:type="dxa"/>
          </w:tcPr>
          <w:p w:rsidR="002415F6" w:rsidRDefault="002415F6" w:rsidP="002415F6">
            <w:r>
              <w:t>0.034882791447205796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469.0</w:t>
            </w:r>
          </w:p>
        </w:tc>
        <w:tc>
          <w:tcPr>
            <w:tcW w:w="1427" w:type="dxa"/>
          </w:tcPr>
          <w:p w:rsidR="002415F6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4467005638422118</w:t>
            </w:r>
          </w:p>
          <w:p w:rsidR="002415F6" w:rsidRPr="002415F6" w:rsidRDefault="002415F6" w:rsidP="002415F6">
            <w:pPr>
              <w:jc w:val="center"/>
            </w:pP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5.0</w:t>
            </w:r>
          </w:p>
        </w:tc>
      </w:tr>
    </w:tbl>
    <w:p w:rsidR="009B5988" w:rsidRPr="000A4578" w:rsidRDefault="00D42F6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дя по результатам данной таблицы для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A4578">
        <w:rPr>
          <w:rFonts w:ascii="Times New Roman" w:hAnsi="Times New Roman" w:cs="Times New Roman"/>
          <w:color w:val="000000" w:themeColor="text1"/>
          <w:sz w:val="28"/>
          <w:szCs w:val="28"/>
        </w:rPr>
        <w:t>не наблюдается приближения распределения статистик к предельному закону при различных размерностях выборок в сравнении с результатами, полученными при одинаковых размерностях выборок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которое уменьшение расстояния наблюдается при малых размерностях выборок.</w:t>
      </w: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22406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мирнов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A63B7D" w:rsidRPr="003319AF" w:rsidTr="00A63B7D">
        <w:tc>
          <w:tcPr>
            <w:tcW w:w="513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A63B7D" w:rsidRPr="003319AF" w:rsidRDefault="009254B8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0A4578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A63B7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A63B7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254B8" w:rsidRPr="003319AF" w:rsidTr="00A63B7D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5" type="#_x0000_t75" style="width:9pt;height:14.25pt" o:ole="">
                  <v:imagedata r:id="rId142" o:title=""/>
                </v:shape>
                <o:OLEObject Type="Embed" ProgID="Equation.DSMT4" ShapeID="_x0000_i1095" DrawAspect="Content" ObjectID="_1589265035" r:id="rId147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A63B7D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540092677385176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7.0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5297165835765115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5244438293905644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8.0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2033904740447694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50.5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19198287602519692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5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18685736339206777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62.5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A4578" w:rsidRDefault="000A4578" w:rsidP="000A4578">
            <w:r w:rsidRPr="00CF294E">
              <w:t>0.09244206408266703</w:t>
            </w:r>
          </w:p>
        </w:tc>
        <w:tc>
          <w:tcPr>
            <w:tcW w:w="567" w:type="dxa"/>
          </w:tcPr>
          <w:p w:rsidR="000A4578" w:rsidRDefault="000A4578" w:rsidP="000A4578">
            <w:r w:rsidRPr="006F51D6">
              <w:t>246.5</w:t>
            </w:r>
          </w:p>
        </w:tc>
        <w:tc>
          <w:tcPr>
            <w:tcW w:w="2410" w:type="dxa"/>
          </w:tcPr>
          <w:p w:rsidR="000A4578" w:rsidRDefault="000A4578" w:rsidP="000A4578">
            <w:r w:rsidRPr="004A5CF3">
              <w:t>0.07452621478141924</w:t>
            </w:r>
          </w:p>
        </w:tc>
        <w:tc>
          <w:tcPr>
            <w:tcW w:w="709" w:type="dxa"/>
          </w:tcPr>
          <w:p w:rsidR="000A4578" w:rsidRDefault="000A4578" w:rsidP="000A4578">
            <w:r w:rsidRPr="0045567D">
              <w:t>368.5</w:t>
            </w:r>
          </w:p>
        </w:tc>
        <w:tc>
          <w:tcPr>
            <w:tcW w:w="1427" w:type="dxa"/>
          </w:tcPr>
          <w:p w:rsidR="000A4578" w:rsidRDefault="000A4578" w:rsidP="000A4578">
            <w:r w:rsidRPr="00B071D1">
              <w:t>0.06584598231754063</w:t>
            </w:r>
          </w:p>
        </w:tc>
        <w:tc>
          <w:tcPr>
            <w:tcW w:w="1549" w:type="dxa"/>
          </w:tcPr>
          <w:p w:rsidR="000A4578" w:rsidRDefault="000A4578" w:rsidP="000A4578">
            <w:r w:rsidRPr="00FC0F32">
              <w:t>449.0</w:t>
            </w:r>
          </w:p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D33C65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33C65">
              <w:rPr>
                <w:rFonts w:ascii="Times New Roman" w:hAnsi="Times New Roman" w:cs="Times New Roman"/>
                <w:color w:val="000000" w:themeColor="text1"/>
              </w:rPr>
              <w:t>: 2000, m: 2000</w:t>
            </w:r>
          </w:p>
        </w:tc>
        <w:tc>
          <w:tcPr>
            <w:tcW w:w="311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D33C65" w:rsidRPr="003319AF" w:rsidRDefault="004065DC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3F7922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5320172493751892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9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521783875767813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9.0</w:t>
            </w:r>
          </w:p>
        </w:tc>
        <w:tc>
          <w:tcPr>
            <w:tcW w:w="1427" w:type="dxa"/>
          </w:tcPr>
          <w:p w:rsidR="000A4578" w:rsidRPr="009504E4" w:rsidRDefault="000A4578" w:rsidP="000A4578">
            <w:pPr>
              <w:rPr>
                <w:lang w:val="en-US"/>
              </w:rPr>
            </w:pPr>
          </w:p>
        </w:tc>
        <w:tc>
          <w:tcPr>
            <w:tcW w:w="1549" w:type="dxa"/>
          </w:tcPr>
          <w:p w:rsidR="000A4578" w:rsidRPr="006F51D6" w:rsidRDefault="000A4578" w:rsidP="000A4578"/>
        </w:tc>
      </w:tr>
      <w:tr w:rsidR="000A4578" w:rsidRPr="003319AF" w:rsidTr="003F7922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18373768330822304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67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18056920086908662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72.0</w:t>
            </w:r>
          </w:p>
        </w:tc>
        <w:tc>
          <w:tcPr>
            <w:tcW w:w="1427" w:type="dxa"/>
          </w:tcPr>
          <w:p w:rsidR="000A4578" w:rsidRPr="00CF294E" w:rsidRDefault="000A4578" w:rsidP="000A4578"/>
        </w:tc>
        <w:tc>
          <w:tcPr>
            <w:tcW w:w="1549" w:type="dxa"/>
          </w:tcPr>
          <w:p w:rsidR="000A4578" w:rsidRPr="006F51D6" w:rsidRDefault="000A4578" w:rsidP="000A4578"/>
        </w:tc>
      </w:tr>
      <w:tr w:rsidR="004065DC" w:rsidRPr="003319AF" w:rsidTr="003F7922">
        <w:tc>
          <w:tcPr>
            <w:tcW w:w="513" w:type="dxa"/>
          </w:tcPr>
          <w:p w:rsidR="004065DC" w:rsidRPr="003319AF" w:rsidRDefault="004065DC" w:rsidP="004065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4065DC" w:rsidRDefault="004065DC" w:rsidP="004065DC">
            <w:r w:rsidRPr="009A69D0">
              <w:t>0.06747756952701311</w:t>
            </w:r>
          </w:p>
        </w:tc>
        <w:tc>
          <w:tcPr>
            <w:tcW w:w="567" w:type="dxa"/>
          </w:tcPr>
          <w:p w:rsidR="004065DC" w:rsidRDefault="004065DC" w:rsidP="004065DC">
            <w:r w:rsidRPr="00F259CB">
              <w:t>507.0</w:t>
            </w:r>
          </w:p>
        </w:tc>
        <w:tc>
          <w:tcPr>
            <w:tcW w:w="2410" w:type="dxa"/>
          </w:tcPr>
          <w:p w:rsidR="004065DC" w:rsidRDefault="004065DC" w:rsidP="004065DC">
            <w:r w:rsidRPr="00F81AA6">
              <w:t>0.06094983259899789</w:t>
            </w:r>
          </w:p>
        </w:tc>
        <w:tc>
          <w:tcPr>
            <w:tcW w:w="709" w:type="dxa"/>
          </w:tcPr>
          <w:p w:rsidR="004065DC" w:rsidRDefault="004065DC" w:rsidP="004065DC">
            <w:r w:rsidRPr="00BB3D8C">
              <w:t>580.5</w:t>
            </w:r>
          </w:p>
        </w:tc>
        <w:tc>
          <w:tcPr>
            <w:tcW w:w="1427" w:type="dxa"/>
          </w:tcPr>
          <w:p w:rsidR="004065DC" w:rsidRDefault="004065DC" w:rsidP="004065DC">
            <w:r w:rsidRPr="004065DC">
              <w:t>0.06246350821724994</w:t>
            </w:r>
          </w:p>
        </w:tc>
        <w:tc>
          <w:tcPr>
            <w:tcW w:w="1549" w:type="dxa"/>
          </w:tcPr>
          <w:p w:rsidR="004065DC" w:rsidRDefault="004065DC" w:rsidP="004065DC">
            <w:r w:rsidRPr="004065DC">
              <w:t>626.5</w:t>
            </w:r>
          </w:p>
        </w:tc>
      </w:tr>
    </w:tbl>
    <w:p w:rsidR="000C67A9" w:rsidRDefault="00C9671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наблюдается уменьшение расстояния с ростом размерностей выборок при одинаковых размерах обеих выборок, в отличие от других критериев. Но тем не менее, заданное расстояние между функциями распределения не достигается.</w:t>
      </w:r>
    </w:p>
    <w:p w:rsidR="009504E4" w:rsidRDefault="009504E4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337C7" w:rsidRDefault="005337C7" w:rsidP="005337C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A63B7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A63B7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337C7" w:rsidRPr="00551E19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6" type="#_x0000_t75" style="width:9pt;height:14.25pt" o:ole="">
                  <v:imagedata r:id="rId142" o:title=""/>
                </v:shape>
                <o:OLEObject Type="Embed" ProgID="Equation.DSMT4" ShapeID="_x0000_i1096" DrawAspect="Content" ObjectID="_1589265036" r:id="rId148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5337C7" w:rsidRPr="00551E19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1</w:t>
            </w:r>
          </w:p>
        </w:tc>
        <w:tc>
          <w:tcPr>
            <w:tcW w:w="2572" w:type="dxa"/>
          </w:tcPr>
          <w:p w:rsidR="005337C7" w:rsidRDefault="005337C7" w:rsidP="00DB24C4">
            <w:r w:rsidRPr="005337C7">
              <w:t>0.09459529332187783</w:t>
            </w:r>
          </w:p>
        </w:tc>
        <w:tc>
          <w:tcPr>
            <w:tcW w:w="567" w:type="dxa"/>
          </w:tcPr>
          <w:p w:rsidR="005337C7" w:rsidRDefault="005337C7" w:rsidP="00DB24C4">
            <w:r w:rsidRPr="005337C7">
              <w:t>245.0</w:t>
            </w:r>
          </w:p>
        </w:tc>
        <w:tc>
          <w:tcPr>
            <w:tcW w:w="2410" w:type="dxa"/>
          </w:tcPr>
          <w:p w:rsidR="005337C7" w:rsidRDefault="005337C7" w:rsidP="00DB24C4">
            <w:r w:rsidRPr="005337C7">
              <w:t>0.07398404610672044</w:t>
            </w:r>
          </w:p>
        </w:tc>
        <w:tc>
          <w:tcPr>
            <w:tcW w:w="709" w:type="dxa"/>
          </w:tcPr>
          <w:p w:rsidR="005337C7" w:rsidRDefault="005337C7" w:rsidP="00DB24C4">
            <w:r w:rsidRPr="005337C7">
              <w:t>374.5</w:t>
            </w:r>
          </w:p>
        </w:tc>
        <w:tc>
          <w:tcPr>
            <w:tcW w:w="1427" w:type="dxa"/>
          </w:tcPr>
          <w:p w:rsidR="005337C7" w:rsidRDefault="005337C7" w:rsidP="00DB24C4">
            <w:r w:rsidRPr="005337C7">
              <w:t>0.07235200641392614</w:t>
            </w:r>
          </w:p>
        </w:tc>
        <w:tc>
          <w:tcPr>
            <w:tcW w:w="1549" w:type="dxa"/>
          </w:tcPr>
          <w:p w:rsidR="005337C7" w:rsidRDefault="005337C7" w:rsidP="00DB24C4">
            <w:r w:rsidRPr="005337C7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50.5</w:t>
            </w:r>
          </w:p>
        </w:tc>
      </w:tr>
    </w:tbl>
    <w:p w:rsidR="005337C7" w:rsidRDefault="005337C7" w:rsidP="005337C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D33C65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33C65">
              <w:rPr>
                <w:rFonts w:ascii="Times New Roman" w:hAnsi="Times New Roman" w:cs="Times New Roman"/>
                <w:color w:val="000000" w:themeColor="text1"/>
              </w:rPr>
              <w:t>: 2000, m: 2000</w:t>
            </w:r>
          </w:p>
        </w:tc>
        <w:tc>
          <w:tcPr>
            <w:tcW w:w="3119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337C7" w:rsidRDefault="005337C7" w:rsidP="00DB24C4">
            <w:r w:rsidRPr="005337C7">
              <w:t>0.06483167185797623</w:t>
            </w:r>
          </w:p>
        </w:tc>
        <w:tc>
          <w:tcPr>
            <w:tcW w:w="567" w:type="dxa"/>
          </w:tcPr>
          <w:p w:rsidR="005337C7" w:rsidRDefault="005337C7" w:rsidP="00DB24C4">
            <w:r w:rsidRPr="005337C7">
              <w:t>508.5</w:t>
            </w:r>
          </w:p>
        </w:tc>
        <w:tc>
          <w:tcPr>
            <w:tcW w:w="2410" w:type="dxa"/>
          </w:tcPr>
          <w:p w:rsidR="005337C7" w:rsidRDefault="005337C7" w:rsidP="005337C7">
            <w:r w:rsidRPr="005337C7">
              <w:t>0.06516670006887737</w:t>
            </w:r>
          </w:p>
        </w:tc>
        <w:tc>
          <w:tcPr>
            <w:tcW w:w="709" w:type="dxa"/>
          </w:tcPr>
          <w:p w:rsidR="005337C7" w:rsidRDefault="005337C7" w:rsidP="00DB24C4">
            <w:r w:rsidRPr="005337C7">
              <w:t>580.5</w:t>
            </w:r>
          </w:p>
        </w:tc>
        <w:tc>
          <w:tcPr>
            <w:tcW w:w="1427" w:type="dxa"/>
          </w:tcPr>
          <w:p w:rsidR="005337C7" w:rsidRDefault="002E6B4E" w:rsidP="00DB24C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68122307343385</w:t>
            </w:r>
          </w:p>
        </w:tc>
        <w:tc>
          <w:tcPr>
            <w:tcW w:w="1549" w:type="dxa"/>
          </w:tcPr>
          <w:p w:rsidR="005337C7" w:rsidRDefault="002E6B4E" w:rsidP="002E6B4E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25.0 </w:t>
            </w:r>
          </w:p>
        </w:tc>
      </w:tr>
    </w:tbl>
    <w:p w:rsidR="005337C7" w:rsidRDefault="005337C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504E4" w:rsidRDefault="009504E4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, дисперсия = 5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A63B7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A63B7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7" type="#_x0000_t75" style="width:9pt;height:14.25pt" o:ole="">
                  <v:imagedata r:id="rId142" o:title=""/>
                </v:shape>
                <o:OLEObject Type="Embed" ProgID="Equation.DSMT4" ShapeID="_x0000_i1097" DrawAspect="Content" ObjectID="_1589265037" r:id="rId149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7511165988231866</w:t>
            </w:r>
          </w:p>
        </w:tc>
        <w:tc>
          <w:tcPr>
            <w:tcW w:w="567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60.5</w:t>
            </w:r>
          </w:p>
        </w:tc>
        <w:tc>
          <w:tcPr>
            <w:tcW w:w="2410" w:type="dxa"/>
          </w:tcPr>
          <w:p w:rsidR="009504E4" w:rsidRDefault="0064358B" w:rsidP="0064358B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48863564179009555 </w:t>
            </w:r>
          </w:p>
        </w:tc>
        <w:tc>
          <w:tcPr>
            <w:tcW w:w="709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72.5 </w:t>
            </w:r>
          </w:p>
        </w:tc>
        <w:tc>
          <w:tcPr>
            <w:tcW w:w="1427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44322914720113515</w:t>
            </w:r>
          </w:p>
        </w:tc>
        <w:tc>
          <w:tcPr>
            <w:tcW w:w="1549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228.5 </w:t>
            </w:r>
          </w:p>
        </w:tc>
      </w:tr>
    </w:tbl>
    <w:p w:rsidR="009504E4" w:rsidRDefault="009504E4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D33C65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33C65">
              <w:rPr>
                <w:rFonts w:ascii="Times New Roman" w:hAnsi="Times New Roman" w:cs="Times New Roman"/>
                <w:color w:val="000000" w:themeColor="text1"/>
              </w:rPr>
              <w:t>: 2000, m: 20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4480574428623291 </w:t>
            </w:r>
          </w:p>
        </w:tc>
        <w:tc>
          <w:tcPr>
            <w:tcW w:w="567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719.5 </w:t>
            </w:r>
          </w:p>
        </w:tc>
        <w:tc>
          <w:tcPr>
            <w:tcW w:w="2410" w:type="dxa"/>
          </w:tcPr>
          <w:p w:rsidR="009504E4" w:rsidRDefault="003C4D36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284382672882036</w:t>
            </w:r>
          </w:p>
        </w:tc>
        <w:tc>
          <w:tcPr>
            <w:tcW w:w="709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2243.0</w:t>
            </w:r>
          </w:p>
        </w:tc>
        <w:tc>
          <w:tcPr>
            <w:tcW w:w="1427" w:type="dxa"/>
          </w:tcPr>
          <w:p w:rsidR="009504E4" w:rsidRDefault="009504E4" w:rsidP="003C4D36"/>
        </w:tc>
        <w:tc>
          <w:tcPr>
            <w:tcW w:w="1549" w:type="dxa"/>
          </w:tcPr>
          <w:p w:rsidR="009504E4" w:rsidRDefault="009504E4" w:rsidP="003C4D36"/>
        </w:tc>
      </w:tr>
    </w:tbl>
    <w:p w:rsidR="009504E4" w:rsidRDefault="009504E4" w:rsidP="009504E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до целых, дисперсия = 10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A63B7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A63B7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8" type="#_x0000_t75" style="width:9pt;height:14.25pt" o:ole="">
                  <v:imagedata r:id="rId142" o:title=""/>
                </v:shape>
                <o:OLEObject Type="Embed" ProgID="Equation.DSMT4" ShapeID="_x0000_i1098" DrawAspect="Content" ObjectID="_1589265038" r:id="rId150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504E4" w:rsidRDefault="0064358B" w:rsidP="003C4D36">
            <w:r w:rsidRPr="0064358B">
              <w:t>0.09754710055079346</w:t>
            </w:r>
          </w:p>
        </w:tc>
        <w:tc>
          <w:tcPr>
            <w:tcW w:w="567" w:type="dxa"/>
          </w:tcPr>
          <w:p w:rsidR="009504E4" w:rsidRDefault="0064358B" w:rsidP="003C4D36">
            <w:r w:rsidRPr="0064358B">
              <w:t>243.5</w:t>
            </w:r>
          </w:p>
        </w:tc>
        <w:tc>
          <w:tcPr>
            <w:tcW w:w="2410" w:type="dxa"/>
          </w:tcPr>
          <w:p w:rsidR="009504E4" w:rsidRDefault="0064358B" w:rsidP="0064358B">
            <w:pPr>
              <w:tabs>
                <w:tab w:val="left" w:pos="555"/>
              </w:tabs>
            </w:pPr>
            <w:r w:rsidRPr="0064358B">
              <w:t>0.0830672133745945</w:t>
            </w:r>
          </w:p>
        </w:tc>
        <w:tc>
          <w:tcPr>
            <w:tcW w:w="709" w:type="dxa"/>
          </w:tcPr>
          <w:p w:rsidR="009504E4" w:rsidRDefault="0064358B" w:rsidP="003C4D36">
            <w:r w:rsidRPr="0064358B">
              <w:t>368.5</w:t>
            </w:r>
          </w:p>
        </w:tc>
        <w:tc>
          <w:tcPr>
            <w:tcW w:w="1427" w:type="dxa"/>
          </w:tcPr>
          <w:p w:rsidR="009504E4" w:rsidRDefault="0064358B" w:rsidP="003C4D36">
            <w:r w:rsidRPr="0064358B">
              <w:t>0.07739953206676653</w:t>
            </w:r>
          </w:p>
        </w:tc>
        <w:tc>
          <w:tcPr>
            <w:tcW w:w="1549" w:type="dxa"/>
          </w:tcPr>
          <w:p w:rsidR="009504E4" w:rsidRDefault="0064358B" w:rsidP="003C4D36">
            <w:r w:rsidRPr="0064358B">
              <w:t>448.5</w:t>
            </w:r>
          </w:p>
        </w:tc>
      </w:tr>
    </w:tbl>
    <w:p w:rsidR="009504E4" w:rsidRDefault="009504E4" w:rsidP="009504E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D33C65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33C65">
              <w:rPr>
                <w:rFonts w:ascii="Times New Roman" w:hAnsi="Times New Roman" w:cs="Times New Roman"/>
                <w:color w:val="000000" w:themeColor="text1"/>
              </w:rPr>
              <w:t>: 2000, m: 20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9504E4" w:rsidRPr="003319AF" w:rsidRDefault="0064358B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504E4" w:rsidRDefault="0064358B" w:rsidP="003C4D36">
            <w:r w:rsidRPr="0064358B">
              <w:t>0.0656351901184356</w:t>
            </w:r>
          </w:p>
        </w:tc>
        <w:tc>
          <w:tcPr>
            <w:tcW w:w="567" w:type="dxa"/>
          </w:tcPr>
          <w:p w:rsidR="009504E4" w:rsidRDefault="0064358B" w:rsidP="003C4D36">
            <w:r w:rsidRPr="0064358B">
              <w:t>508.5</w:t>
            </w:r>
          </w:p>
        </w:tc>
        <w:tc>
          <w:tcPr>
            <w:tcW w:w="2410" w:type="dxa"/>
          </w:tcPr>
          <w:p w:rsidR="009504E4" w:rsidRDefault="0064358B" w:rsidP="003C4D36">
            <w:r w:rsidRPr="0064358B">
              <w:t>0.06386724901250024</w:t>
            </w:r>
          </w:p>
        </w:tc>
        <w:tc>
          <w:tcPr>
            <w:tcW w:w="709" w:type="dxa"/>
          </w:tcPr>
          <w:p w:rsidR="009504E4" w:rsidRDefault="0064358B" w:rsidP="003C4D36">
            <w:r w:rsidRPr="0064358B">
              <w:t>578.0</w:t>
            </w:r>
          </w:p>
        </w:tc>
        <w:tc>
          <w:tcPr>
            <w:tcW w:w="1427" w:type="dxa"/>
          </w:tcPr>
          <w:p w:rsidR="009504E4" w:rsidRDefault="002E6B4E" w:rsidP="003C4D36">
            <w:r w:rsidRPr="002E6B4E">
              <w:t>0.06341072286990534</w:t>
            </w:r>
          </w:p>
        </w:tc>
        <w:tc>
          <w:tcPr>
            <w:tcW w:w="1549" w:type="dxa"/>
          </w:tcPr>
          <w:p w:rsidR="009504E4" w:rsidRDefault="002E6B4E" w:rsidP="003C4D36">
            <w:r w:rsidRPr="002E6B4E">
              <w:t>628.0</w:t>
            </w:r>
          </w:p>
        </w:tc>
      </w:tr>
    </w:tbl>
    <w:p w:rsidR="009504E4" w:rsidRDefault="009504E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504E4" w:rsidRPr="00D974C3" w:rsidRDefault="0064358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358B">
        <w:rPr>
          <w:rFonts w:ascii="Times New Roman" w:hAnsi="Times New Roman" w:cs="Times New Roman"/>
          <w:color w:val="000000" w:themeColor="text1"/>
          <w:sz w:val="28"/>
          <w:szCs w:val="28"/>
        </w:rPr>
        <w:t>Исследования на взаимно просты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D5727" w:rsidRPr="003319AF" w:rsidTr="003E62A7">
        <w:tc>
          <w:tcPr>
            <w:tcW w:w="513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99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, 201</w:t>
            </w:r>
          </w:p>
        </w:tc>
        <w:tc>
          <w:tcPr>
            <w:tcW w:w="3119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FD5727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FD5727">
              <w:rPr>
                <w:rFonts w:ascii="Times New Roman" w:hAnsi="Times New Roman" w:cs="Times New Roman"/>
                <w:color w:val="000000" w:themeColor="text1"/>
              </w:rPr>
              <w:t>: 499, m: 501</w:t>
            </w:r>
          </w:p>
        </w:tc>
        <w:tc>
          <w:tcPr>
            <w:tcW w:w="2976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FD5727">
              <w:rPr>
                <w:rFonts w:ascii="Times New Roman" w:hAnsi="Times New Roman" w:cs="Times New Roman"/>
                <w:color w:val="000000" w:themeColor="text1"/>
                <w:lang w:val="en-US"/>
              </w:rPr>
              <w:t>n: 999, m: 1001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D5727" w:rsidRPr="00551E19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9" type="#_x0000_t75" style="width:9pt;height:14.25pt" o:ole="">
                  <v:imagedata r:id="rId142" o:title=""/>
                </v:shape>
                <o:OLEObject Type="Embed" ProgID="Equation.DSMT4" ShapeID="_x0000_i1099" DrawAspect="Content" ObjectID="_1589265039" r:id="rId151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FD5727" w:rsidRPr="00551E19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FD5727" w:rsidRPr="003319AF" w:rsidTr="003E62A7">
        <w:trPr>
          <w:trHeight w:val="928"/>
        </w:trPr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FD5727" w:rsidRPr="00D91B44" w:rsidRDefault="00FD5727" w:rsidP="00FD5727">
            <w:r w:rsidRPr="00D91B44">
              <w:t>0.5235580264649986</w:t>
            </w:r>
          </w:p>
        </w:tc>
        <w:tc>
          <w:tcPr>
            <w:tcW w:w="567" w:type="dxa"/>
          </w:tcPr>
          <w:p w:rsidR="00FD5727" w:rsidRPr="00D01C73" w:rsidRDefault="00FD5727" w:rsidP="00FD5727">
            <w:r w:rsidRPr="00D01C73">
              <w:t>7.0</w:t>
            </w:r>
          </w:p>
        </w:tc>
        <w:tc>
          <w:tcPr>
            <w:tcW w:w="2410" w:type="dxa"/>
          </w:tcPr>
          <w:p w:rsidR="00FD5727" w:rsidRPr="00F672CD" w:rsidRDefault="00FD5727" w:rsidP="00FD5727">
            <w:r w:rsidRPr="00F672CD">
              <w:t>0.526427576733712</w:t>
            </w:r>
          </w:p>
        </w:tc>
        <w:tc>
          <w:tcPr>
            <w:tcW w:w="709" w:type="dxa"/>
          </w:tcPr>
          <w:p w:rsidR="00FD5727" w:rsidRPr="00D41463" w:rsidRDefault="00FD5727" w:rsidP="00FD5727">
            <w:r w:rsidRPr="00D41463">
              <w:t>7.5</w:t>
            </w:r>
          </w:p>
        </w:tc>
        <w:tc>
          <w:tcPr>
            <w:tcW w:w="1427" w:type="dxa"/>
          </w:tcPr>
          <w:p w:rsidR="00FD5727" w:rsidRPr="00FC16CD" w:rsidRDefault="00FD5727" w:rsidP="00FD5727">
            <w:r w:rsidRPr="00FC16CD">
              <w:t>0.5232984307393111</w:t>
            </w:r>
          </w:p>
        </w:tc>
        <w:tc>
          <w:tcPr>
            <w:tcW w:w="1549" w:type="dxa"/>
          </w:tcPr>
          <w:p w:rsidR="00FD5727" w:rsidRPr="006025BB" w:rsidRDefault="00FD5727" w:rsidP="00FD5727">
            <w:r w:rsidRPr="006025BB">
              <w:t>7.0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FD5727" w:rsidRPr="00D91B44" w:rsidRDefault="00FD5727" w:rsidP="00FD5727">
            <w:r w:rsidRPr="00D91B44">
              <w:t>0.16817964783080508</w:t>
            </w:r>
          </w:p>
        </w:tc>
        <w:tc>
          <w:tcPr>
            <w:tcW w:w="567" w:type="dxa"/>
          </w:tcPr>
          <w:p w:rsidR="00FD5727" w:rsidRPr="00D01C73" w:rsidRDefault="00FD5727" w:rsidP="00FD5727">
            <w:r w:rsidRPr="00D01C73">
              <w:t>50.0</w:t>
            </w:r>
          </w:p>
        </w:tc>
        <w:tc>
          <w:tcPr>
            <w:tcW w:w="2410" w:type="dxa"/>
          </w:tcPr>
          <w:p w:rsidR="00FD5727" w:rsidRPr="00F672CD" w:rsidRDefault="00FD5727" w:rsidP="00FD5727">
            <w:r w:rsidRPr="00F672CD">
              <w:t>0.17515389428074135</w:t>
            </w:r>
          </w:p>
        </w:tc>
        <w:tc>
          <w:tcPr>
            <w:tcW w:w="709" w:type="dxa"/>
          </w:tcPr>
          <w:p w:rsidR="00FD5727" w:rsidRPr="00D41463" w:rsidRDefault="00FD5727" w:rsidP="00FD5727">
            <w:r w:rsidRPr="00D41463">
              <w:t>58.0</w:t>
            </w:r>
          </w:p>
        </w:tc>
        <w:tc>
          <w:tcPr>
            <w:tcW w:w="1427" w:type="dxa"/>
          </w:tcPr>
          <w:p w:rsidR="00FD5727" w:rsidRPr="00FC16CD" w:rsidRDefault="00FD5727" w:rsidP="00FD5727">
            <w:r w:rsidRPr="00FC16CD">
              <w:t>0.172953528561251</w:t>
            </w:r>
          </w:p>
        </w:tc>
        <w:tc>
          <w:tcPr>
            <w:tcW w:w="1549" w:type="dxa"/>
          </w:tcPr>
          <w:p w:rsidR="00FD5727" w:rsidRPr="006025BB" w:rsidRDefault="00FD5727" w:rsidP="00FD5727">
            <w:r w:rsidRPr="006025BB">
              <w:t>62.5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FD5727" w:rsidRDefault="00FD5727" w:rsidP="00FD5727">
            <w:r w:rsidRPr="00D91B44">
              <w:t>0.05390022558973734</w:t>
            </w:r>
          </w:p>
        </w:tc>
        <w:tc>
          <w:tcPr>
            <w:tcW w:w="567" w:type="dxa"/>
          </w:tcPr>
          <w:p w:rsidR="00FD5727" w:rsidRDefault="00FD5727" w:rsidP="00FD5727">
            <w:r w:rsidRPr="00D01C73">
              <w:t>248.5</w:t>
            </w:r>
          </w:p>
        </w:tc>
        <w:tc>
          <w:tcPr>
            <w:tcW w:w="2410" w:type="dxa"/>
          </w:tcPr>
          <w:p w:rsidR="00FD5727" w:rsidRDefault="00FD5727" w:rsidP="00FD5727">
            <w:r w:rsidRPr="00F672CD">
              <w:t>0.0574498667983272</w:t>
            </w:r>
          </w:p>
        </w:tc>
        <w:tc>
          <w:tcPr>
            <w:tcW w:w="709" w:type="dxa"/>
          </w:tcPr>
          <w:p w:rsidR="00FD5727" w:rsidRDefault="00FD5727" w:rsidP="00FD5727">
            <w:r w:rsidRPr="00D41463">
              <w:t>375.5</w:t>
            </w:r>
          </w:p>
        </w:tc>
        <w:tc>
          <w:tcPr>
            <w:tcW w:w="1427" w:type="dxa"/>
          </w:tcPr>
          <w:p w:rsidR="00FD5727" w:rsidRDefault="00FD5727" w:rsidP="00FD5727">
            <w:r w:rsidRPr="00FC16CD">
              <w:t>0.051580711424448755</w:t>
            </w:r>
          </w:p>
        </w:tc>
        <w:tc>
          <w:tcPr>
            <w:tcW w:w="1549" w:type="dxa"/>
          </w:tcPr>
          <w:p w:rsidR="00FD5727" w:rsidRDefault="00FD5727" w:rsidP="00FD5727">
            <w:r w:rsidRPr="006025BB">
              <w:t>455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A6553" w:rsidRPr="003319AF" w:rsidTr="003E62A7">
        <w:tc>
          <w:tcPr>
            <w:tcW w:w="513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A6553">
              <w:rPr>
                <w:rFonts w:ascii="Times New Roman" w:hAnsi="Times New Roman" w:cs="Times New Roman"/>
                <w:color w:val="000000" w:themeColor="text1"/>
                <w:lang w:val="en-US"/>
              </w:rPr>
              <w:t>n: 1999, m: 2001</w:t>
            </w:r>
          </w:p>
        </w:tc>
        <w:tc>
          <w:tcPr>
            <w:tcW w:w="3119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DA6553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A6553">
              <w:rPr>
                <w:rFonts w:ascii="Times New Roman" w:hAnsi="Times New Roman" w:cs="Times New Roman"/>
                <w:color w:val="000000" w:themeColor="text1"/>
              </w:rPr>
              <w:t>: 4999, m: 5001</w:t>
            </w:r>
          </w:p>
        </w:tc>
        <w:tc>
          <w:tcPr>
            <w:tcW w:w="2976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A6553" w:rsidRPr="00551E19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100" type="#_x0000_t75" style="width:9pt;height:14.25pt" o:ole="">
                  <v:imagedata r:id="rId142" o:title=""/>
                </v:shape>
                <o:OLEObject Type="Embed" ProgID="Equation.DSMT4" ShapeID="_x0000_i1100" DrawAspect="Content" ObjectID="_1589265040" r:id="rId152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Расстояние по </w:t>
            </w:r>
            <w:r>
              <w:rPr>
                <w:rFonts w:ascii="Times New Roman" w:hAnsi="Times New Roman" w:cs="Times New Roman"/>
                <w:color w:val="000000" w:themeColor="text1"/>
              </w:rPr>
              <w:lastRenderedPageBreak/>
              <w:t>Колмогорову</w:t>
            </w:r>
          </w:p>
        </w:tc>
        <w:tc>
          <w:tcPr>
            <w:tcW w:w="567" w:type="dxa"/>
          </w:tcPr>
          <w:p w:rsidR="00DA6553" w:rsidRPr="00551E19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lastRenderedPageBreak/>
              <w:t>*</w:t>
            </w:r>
          </w:p>
        </w:tc>
        <w:tc>
          <w:tcPr>
            <w:tcW w:w="2410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A6553" w:rsidRPr="003319AF" w:rsidTr="003E62A7">
        <w:trPr>
          <w:trHeight w:val="928"/>
        </w:trPr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0</w:t>
            </w:r>
          </w:p>
        </w:tc>
        <w:tc>
          <w:tcPr>
            <w:tcW w:w="2572" w:type="dxa"/>
          </w:tcPr>
          <w:p w:rsidR="00DA6553" w:rsidRPr="006F5B5E" w:rsidRDefault="00DA6553" w:rsidP="00DA6553">
            <w:r w:rsidRPr="006F5B5E">
              <w:t>0.524037330124991</w:t>
            </w:r>
          </w:p>
        </w:tc>
        <w:tc>
          <w:tcPr>
            <w:tcW w:w="567" w:type="dxa"/>
          </w:tcPr>
          <w:p w:rsidR="00DA6553" w:rsidRPr="005420B2" w:rsidRDefault="00DA6553" w:rsidP="00DA6553">
            <w:r w:rsidRPr="005420B2">
              <w:t>8.5</w:t>
            </w:r>
          </w:p>
        </w:tc>
        <w:tc>
          <w:tcPr>
            <w:tcW w:w="2410" w:type="dxa"/>
          </w:tcPr>
          <w:p w:rsidR="00DA6553" w:rsidRPr="001A1817" w:rsidRDefault="00DA6553" w:rsidP="00DA6553">
            <w:r w:rsidRPr="001A1817">
              <w:t>0.5235839136410056</w:t>
            </w:r>
          </w:p>
        </w:tc>
        <w:tc>
          <w:tcPr>
            <w:tcW w:w="709" w:type="dxa"/>
          </w:tcPr>
          <w:p w:rsidR="00DA6553" w:rsidRPr="00DB2631" w:rsidRDefault="00DA6553" w:rsidP="00DA6553">
            <w:r w:rsidRPr="00DB2631">
              <w:t>9.0</w:t>
            </w:r>
          </w:p>
        </w:tc>
        <w:tc>
          <w:tcPr>
            <w:tcW w:w="1427" w:type="dxa"/>
          </w:tcPr>
          <w:p w:rsidR="00DA6553" w:rsidRPr="00FC16CD" w:rsidRDefault="00DA6553" w:rsidP="00DA6553"/>
        </w:tc>
        <w:tc>
          <w:tcPr>
            <w:tcW w:w="1549" w:type="dxa"/>
          </w:tcPr>
          <w:p w:rsidR="00DA6553" w:rsidRPr="006025BB" w:rsidRDefault="00DA6553" w:rsidP="00DA6553"/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A6553" w:rsidRPr="006F5B5E" w:rsidRDefault="00DA6553" w:rsidP="00DA6553">
            <w:r w:rsidRPr="006F5B5E">
              <w:t>0.1758797971840858</w:t>
            </w:r>
          </w:p>
        </w:tc>
        <w:tc>
          <w:tcPr>
            <w:tcW w:w="567" w:type="dxa"/>
          </w:tcPr>
          <w:p w:rsidR="00DA6553" w:rsidRPr="005420B2" w:rsidRDefault="00DA6553" w:rsidP="00DA6553">
            <w:r w:rsidRPr="005420B2">
              <w:t>67.0</w:t>
            </w:r>
          </w:p>
        </w:tc>
        <w:tc>
          <w:tcPr>
            <w:tcW w:w="2410" w:type="dxa"/>
          </w:tcPr>
          <w:p w:rsidR="00DA6553" w:rsidRPr="001A1817" w:rsidRDefault="00DA6553" w:rsidP="00DA6553">
            <w:r w:rsidRPr="001A1817">
              <w:t>0.17677946915993592</w:t>
            </w:r>
          </w:p>
        </w:tc>
        <w:tc>
          <w:tcPr>
            <w:tcW w:w="709" w:type="dxa"/>
          </w:tcPr>
          <w:p w:rsidR="00DA6553" w:rsidRPr="00DB2631" w:rsidRDefault="00DA6553" w:rsidP="00DA6553">
            <w:r w:rsidRPr="00DB2631">
              <w:t>72.0</w:t>
            </w:r>
          </w:p>
        </w:tc>
        <w:tc>
          <w:tcPr>
            <w:tcW w:w="1427" w:type="dxa"/>
          </w:tcPr>
          <w:p w:rsidR="00DA6553" w:rsidRPr="00FC16CD" w:rsidRDefault="00DA6553" w:rsidP="00DA6553"/>
        </w:tc>
        <w:tc>
          <w:tcPr>
            <w:tcW w:w="1549" w:type="dxa"/>
          </w:tcPr>
          <w:p w:rsidR="00DA6553" w:rsidRPr="006025BB" w:rsidRDefault="00DA6553" w:rsidP="00DA6553"/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A6553" w:rsidRDefault="00DA6553" w:rsidP="00DA6553">
            <w:r w:rsidRPr="006F5B5E">
              <w:t>0.05682144498382147</w:t>
            </w:r>
          </w:p>
        </w:tc>
        <w:tc>
          <w:tcPr>
            <w:tcW w:w="567" w:type="dxa"/>
          </w:tcPr>
          <w:p w:rsidR="00DA6553" w:rsidRDefault="00DA6553" w:rsidP="00DA6553">
            <w:r w:rsidRPr="005420B2">
              <w:t>507.5</w:t>
            </w:r>
          </w:p>
        </w:tc>
        <w:tc>
          <w:tcPr>
            <w:tcW w:w="2410" w:type="dxa"/>
          </w:tcPr>
          <w:p w:rsidR="00DA6553" w:rsidRDefault="00DA6553" w:rsidP="00DA6553">
            <w:r w:rsidRPr="001A1817">
              <w:t>0.05576034905393801</w:t>
            </w:r>
          </w:p>
        </w:tc>
        <w:tc>
          <w:tcPr>
            <w:tcW w:w="709" w:type="dxa"/>
          </w:tcPr>
          <w:p w:rsidR="00DA6553" w:rsidRDefault="00DA6553" w:rsidP="00DA6553">
            <w:r w:rsidRPr="00DB2631">
              <w:t>573.0</w:t>
            </w:r>
          </w:p>
        </w:tc>
        <w:tc>
          <w:tcPr>
            <w:tcW w:w="1427" w:type="dxa"/>
          </w:tcPr>
          <w:p w:rsidR="00DA6553" w:rsidRDefault="00DA6553" w:rsidP="00DA6553"/>
        </w:tc>
        <w:tc>
          <w:tcPr>
            <w:tcW w:w="1549" w:type="dxa"/>
          </w:tcPr>
          <w:p w:rsidR="00DA6553" w:rsidRDefault="00DA6553" w:rsidP="00DA6553"/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Pr="00803ED0" w:rsidRDefault="003E62A7" w:rsidP="003E62A7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E62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взаимно простых n и m расстояния от функции распределения статистик до предельного не имеют существенных </w:t>
      </w:r>
      <w:proofErr w:type="gramStart"/>
      <w:r w:rsidRPr="003E62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тличий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равнении с предыдущими исследованиями</w:t>
      </w:r>
    </w:p>
    <w:p w:rsidR="009254B8" w:rsidRDefault="009254B8" w:rsidP="003E62A7">
      <w:pPr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, m=3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, 4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567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410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564623042935472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5.5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51125223141254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6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5089345868104809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255769401827020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31.0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163515360958317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33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16659448091948403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33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2A65DF">
              <w:t>0.17625132953786432</w:t>
            </w:r>
          </w:p>
        </w:tc>
        <w:tc>
          <w:tcPr>
            <w:tcW w:w="567" w:type="dxa"/>
          </w:tcPr>
          <w:p w:rsidR="00C9671C" w:rsidRDefault="00C9671C" w:rsidP="009F66DC">
            <w:r w:rsidRPr="008E5FD6">
              <w:t>56.0</w:t>
            </w:r>
          </w:p>
        </w:tc>
        <w:tc>
          <w:tcPr>
            <w:tcW w:w="2410" w:type="dxa"/>
          </w:tcPr>
          <w:p w:rsidR="00C9671C" w:rsidRDefault="00C9671C" w:rsidP="009F66DC">
            <w:r w:rsidRPr="000A2917">
              <w:t>0.08060662373472738</w:t>
            </w:r>
          </w:p>
        </w:tc>
        <w:tc>
          <w:tcPr>
            <w:tcW w:w="709" w:type="dxa"/>
          </w:tcPr>
          <w:p w:rsidR="00C9671C" w:rsidRDefault="00C9671C" w:rsidP="009F66DC">
            <w:r w:rsidRPr="00BC4E06">
              <w:t>64.0</w:t>
            </w:r>
          </w:p>
        </w:tc>
        <w:tc>
          <w:tcPr>
            <w:tcW w:w="1427" w:type="dxa"/>
          </w:tcPr>
          <w:p w:rsidR="00C9671C" w:rsidRDefault="00C9671C" w:rsidP="009F66DC">
            <w:r w:rsidRPr="002C0F96">
              <w:t>0.08069086646165269</w:t>
            </w:r>
          </w:p>
        </w:tc>
        <w:tc>
          <w:tcPr>
            <w:tcW w:w="1549" w:type="dxa"/>
          </w:tcPr>
          <w:p w:rsidR="00C9671C" w:rsidRDefault="00C9671C" w:rsidP="009F66DC">
            <w:r w:rsidRPr="00B6799C">
              <w:t>73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1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3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5072942563445924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7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509044297063504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7.0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5041810957534603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6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15735952708057133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44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1599604879242455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43.5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15479612518033248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4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30767C">
              <w:t>0.0575481039293369</w:t>
            </w:r>
          </w:p>
        </w:tc>
        <w:tc>
          <w:tcPr>
            <w:tcW w:w="567" w:type="dxa"/>
          </w:tcPr>
          <w:p w:rsidR="00C9671C" w:rsidRDefault="00C9671C" w:rsidP="009F66DC">
            <w:r w:rsidRPr="00600598">
              <w:t>136.5</w:t>
            </w:r>
          </w:p>
        </w:tc>
        <w:tc>
          <w:tcPr>
            <w:tcW w:w="2410" w:type="dxa"/>
          </w:tcPr>
          <w:p w:rsidR="00C9671C" w:rsidRDefault="00C9671C" w:rsidP="009F66DC">
            <w:r w:rsidRPr="003A6256">
              <w:t>0.052490608406173256</w:t>
            </w:r>
          </w:p>
        </w:tc>
        <w:tc>
          <w:tcPr>
            <w:tcW w:w="709" w:type="dxa"/>
          </w:tcPr>
          <w:p w:rsidR="00C9671C" w:rsidRDefault="00C9671C" w:rsidP="009F66DC">
            <w:r w:rsidRPr="00E47E75">
              <w:t>141.0</w:t>
            </w:r>
          </w:p>
        </w:tc>
        <w:tc>
          <w:tcPr>
            <w:tcW w:w="1427" w:type="dxa"/>
          </w:tcPr>
          <w:p w:rsidR="00C9671C" w:rsidRDefault="00C9671C" w:rsidP="009F66DC">
            <w:r w:rsidRPr="00A94EDD">
              <w:t>0.047139872823409645</w:t>
            </w:r>
          </w:p>
        </w:tc>
        <w:tc>
          <w:tcPr>
            <w:tcW w:w="1549" w:type="dxa"/>
          </w:tcPr>
          <w:p w:rsidR="00C9671C" w:rsidRDefault="00C9671C" w:rsidP="009F66DC">
            <w:r w:rsidRPr="009D5B4E">
              <w:t>156.5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593149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 </w:t>
            </w:r>
          </w:p>
        </w:tc>
        <w:tc>
          <w:tcPr>
            <w:tcW w:w="2976" w:type="dxa"/>
            <w:gridSpan w:val="2"/>
          </w:tcPr>
          <w:p w:rsidR="00B15F2E" w:rsidRPr="003319AF" w:rsidRDefault="00A77B8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77B8C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5000</w:t>
            </w:r>
          </w:p>
        </w:tc>
      </w:tr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2272F3">
        <w:trPr>
          <w:trHeight w:val="928"/>
        </w:trPr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5248443717187758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8.0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 0.5217873150933013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8.0 </w:t>
            </w:r>
            <w:r w:rsidRPr="00A06941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5186468004121724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8.0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1856612053783412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61.5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752146021391319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64.5 </w:t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17020949944498526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68.5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C9671C">
            <w:r w:rsidRPr="00F723CE">
              <w:t>0.06638792869242294</w:t>
            </w:r>
          </w:p>
        </w:tc>
        <w:tc>
          <w:tcPr>
            <w:tcW w:w="567" w:type="dxa"/>
          </w:tcPr>
          <w:p w:rsidR="00C9671C" w:rsidRDefault="00C9671C" w:rsidP="00C9671C">
            <w:r w:rsidRPr="00EC3578">
              <w:t>421.5</w:t>
            </w:r>
          </w:p>
        </w:tc>
        <w:tc>
          <w:tcPr>
            <w:tcW w:w="2410" w:type="dxa"/>
          </w:tcPr>
          <w:p w:rsidR="00C9671C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84419073183228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468.0</w:t>
            </w:r>
          </w:p>
        </w:tc>
        <w:tc>
          <w:tcPr>
            <w:tcW w:w="1427" w:type="dxa"/>
          </w:tcPr>
          <w:p w:rsidR="00C9671C" w:rsidRDefault="00C9671C" w:rsidP="00C9671C">
            <w:r w:rsidRPr="00564614">
              <w:t>0.0516987519130242</w:t>
            </w:r>
          </w:p>
        </w:tc>
        <w:tc>
          <w:tcPr>
            <w:tcW w:w="1549" w:type="dxa"/>
          </w:tcPr>
          <w:p w:rsidR="00C9671C" w:rsidRDefault="00C9671C" w:rsidP="00C9671C">
            <w:r w:rsidRPr="001C3D2A">
              <w:t>533.5</w:t>
            </w:r>
          </w:p>
        </w:tc>
      </w:tr>
    </w:tbl>
    <w:p w:rsidR="00C9671C" w:rsidRDefault="001F4D93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Наблюдается схожая картина с аналогичными исследованиями критерия Андерсона-Дарлинга. При различных размерностях выборок, с увеличением размерности второй выборки при зафиксированном значении размерности первой, расстояния оказываются меньшими, чем когда размерности двух выборок одинаковые.</w:t>
      </w: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84F" w:rsidRPr="002F21D1" w:rsidRDefault="0003184F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0" w:name="_Toc515316442"/>
      <w:r w:rsidRPr="002F21D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ыводы</w:t>
      </w:r>
      <w:bookmarkEnd w:id="10"/>
    </w:p>
    <w:p w:rsidR="0003184F" w:rsidRPr="0003184F" w:rsidRDefault="0003184F" w:rsidP="0003184F">
      <w:pPr>
        <w:ind w:left="36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Default="009F4155" w:rsidP="002F21D1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1" w:name="_Toc51531644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Исследование мощностей 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ев однородности на данных ограниченной точности</w:t>
      </w:r>
      <w:bookmarkEnd w:id="11"/>
    </w:p>
    <w:p w:rsidR="0003184F" w:rsidRPr="002F21D1" w:rsidRDefault="002F21D1" w:rsidP="002F21D1">
      <w:pPr>
        <w:pStyle w:val="2"/>
        <w:numPr>
          <w:ilvl w:val="1"/>
          <w:numId w:val="1"/>
        </w:numPr>
        <w:spacing w:line="360" w:lineRule="auto"/>
        <w:rPr>
          <w:b/>
          <w:color w:val="auto"/>
        </w:rPr>
      </w:pPr>
      <w:bookmarkStart w:id="12" w:name="_Toc515316444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мощностей критериев</w:t>
      </w:r>
      <w:bookmarkEnd w:id="12"/>
    </w:p>
    <w:p w:rsidR="00421DC2" w:rsidRPr="002272F3" w:rsidRDefault="00421DC2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Очевидно, что при проверк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е любой статистической гипотезы предпочтительней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спользовать наиболее мощный критерий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 Статистическая мощность в математической статистике является показателем вероятности отклонения основной (или нулевой) гипотезы при проверке статистических гипотез в случае, когда нулевая гипотеза неверн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(верна альтернативная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гипотез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>)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Мощность критериев проверки однородности исследо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лась в случае ряда альтернатив. Для определенности проверяемо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1" type="#_x0000_t75" style="width:17.25pt;height:18pt" o:ole="">
            <v:imagedata r:id="rId153" o:title=""/>
          </v:shape>
          <o:OLEObject Type="Embed" ProgID="Equation.DSMT4" ShapeID="_x0000_i1101" DrawAspect="Content" ObjectID="_1589265041" r:id="rId154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соответствовала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ринад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лежность выборок одному и тому же</w: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стандартному нормальному закону распределения с плотностью</w:t>
      </w:r>
    </w:p>
    <w:p w:rsidR="00AA4B87" w:rsidRPr="002272F3" w:rsidRDefault="00253D86" w:rsidP="002272F3">
      <w:pPr>
        <w:pStyle w:val="ab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102" type="#_x0000_t75" style="width:156.75pt;height:38.25pt" o:ole="">
            <v:imagedata r:id="rId155" o:title=""/>
          </v:shape>
          <o:OLEObject Type="Embed" ProgID="Equation.DSMT4" ShapeID="_x0000_i1102" DrawAspect="Content" ObjectID="_1589265042" r:id="rId156"/>
        </w:object>
      </w:r>
    </w:p>
    <w:p w:rsidR="00AA4B87" w:rsidRPr="002272F3" w:rsidRDefault="00AA4B87" w:rsidP="00EB1F3E">
      <w:p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араметрами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3" type="#_x0000_t75" style="width:32.25pt;height:18pt" o:ole="">
            <v:imagedata r:id="rId157" o:title=""/>
          </v:shape>
          <o:OLEObject Type="Embed" ProgID="Equation.DSMT4" ShapeID="_x0000_i1103" DrawAspect="Content" ObjectID="_1589265043" r:id="rId158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4" type="#_x0000_t75" style="width:29.25pt;height:18pt" o:ole="">
            <v:imagedata r:id="rId159" o:title=""/>
          </v:shape>
          <o:OLEObject Type="Embed" ProgID="Equation.DSMT4" ShapeID="_x0000_i1104" DrawAspect="Content" ObjectID="_1589265044" r:id="rId160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всех </w:t>
      </w:r>
      <w:r w:rsidR="00C71A0E">
        <w:rPr>
          <w:rFonts w:ascii="Times New Roman" w:hAnsi="Times New Roman" w:cs="Times New Roman"/>
          <w:spacing w:val="2"/>
          <w:sz w:val="28"/>
          <w:szCs w:val="28"/>
        </w:rPr>
        <w:t>конкурирующих гипотезах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ер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частности, при альтернативе сдвиг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20" w:dyaOrig="360">
          <v:shape id="_x0000_i1105" type="#_x0000_t75" style="width:16.5pt;height:18pt" o:ole="">
            <v:imagedata r:id="rId161" o:title=""/>
          </v:shape>
          <o:OLEObject Type="Embed" ProgID="Equation.DSMT4" ShapeID="_x0000_i1105" DrawAspect="Content" ObjectID="_1589265045" r:id="rId162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ом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00" w:dyaOrig="360">
          <v:shape id="_x0000_i1106" type="#_x0000_t75" style="width:39.75pt;height:18pt" o:ole="">
            <v:imagedata r:id="rId163" o:title=""/>
          </v:shape>
          <o:OLEObject Type="Embed" ProgID="Equation.DSMT4" ShapeID="_x0000_i1106" DrawAspect="Content" ObjectID="_1589265046" r:id="rId164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п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раметром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7" type="#_x0000_t75" style="width:29.25pt;height:18pt" o:ole="">
            <v:imagedata r:id="rId165" o:title=""/>
          </v:shape>
          <o:OLEObject Type="Embed" ProgID="Equation.DSMT4" ShapeID="_x0000_i1107" DrawAspect="Content" ObjectID="_1589265047" r:id="rId166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8" type="#_x0000_t75" style="width:17.25pt;height:18pt" o:ole="">
            <v:imagedata r:id="rId167" o:title=""/>
          </v:shape>
          <o:OLEObject Type="Embed" ProgID="Equation.DSMT4" ShapeID="_x0000_i1108" DrawAspect="Content" ObjectID="_1589265048" r:id="rId168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20" w:dyaOrig="360">
          <v:shape id="_x0000_i1109" type="#_x0000_t75" style="width:40.5pt;height:18pt" o:ole="">
            <v:imagedata r:id="rId169" o:title=""/>
          </v:shape>
          <o:OLEObject Type="Embed" ProgID="Equation.DSMT4" ShapeID="_x0000_i1109" DrawAspect="Content" ObjectID="_1589265049" r:id="rId170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10" type="#_x0000_t75" style="width:29.25pt;height:18pt" o:ole="">
            <v:imagedata r:id="rId171" o:title=""/>
          </v:shape>
          <o:OLEObject Type="Embed" ProgID="Equation.DSMT4" ShapeID="_x0000_i1110" DrawAspect="Content" ObjectID="_1589265050" r:id="rId172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изменении масштаб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1" type="#_x0000_t75" style="width:17.25pt;height:18pt" o:ole="">
            <v:imagedata r:id="rId173" o:title=""/>
          </v:shape>
          <o:OLEObject Type="Embed" ProgID="Equation.DSMT4" ShapeID="_x0000_i1111" DrawAspect="Content" ObjectID="_1589265051" r:id="rId174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12" type="#_x0000_t75" style="width:32.25pt;height:18pt" o:ole="">
            <v:imagedata r:id="rId175" o:title=""/>
          </v:shape>
          <o:OLEObject Type="Embed" ProgID="Equation.DSMT4" ShapeID="_x0000_i1112" DrawAspect="Content" ObjectID="_1589265052" r:id="rId176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13" type="#_x0000_t75" style="width:38.25pt;height:18pt" o:ole="">
            <v:imagedata r:id="rId177" o:title=""/>
          </v:shape>
          <o:OLEObject Type="Embed" ProgID="Equation.DSMT4" ShapeID="_x0000_i1113" DrawAspect="Content" ObjectID="_1589265053" r:id="rId178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4" type="#_x0000_t75" style="width:17.25pt;height:18pt" o:ole="">
            <v:imagedata r:id="rId179" o:title=""/>
          </v:shape>
          <o:OLEObject Type="Embed" ProgID="Equation.DSMT4" ShapeID="_x0000_i1114" DrawAspect="Content" ObjectID="_1589265054" r:id="rId180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15" type="#_x0000_t75" style="width:32.25pt;height:18pt" o:ole="">
            <v:imagedata r:id="rId181" o:title=""/>
          </v:shape>
          <o:OLEObject Type="Embed" ProgID="Equation.DSMT4" ShapeID="_x0000_i1115" DrawAspect="Content" ObjectID="_1589265055" r:id="rId182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16" type="#_x0000_t75" style="width:38.25pt;height:18pt" o:ole="">
            <v:imagedata r:id="rId183" o:title=""/>
          </v:shape>
          <o:OLEObject Type="Embed" ProgID="Equation.DSMT4" ShapeID="_x0000_i1116" DrawAspect="Content" ObjectID="_1589265056" r:id="rId184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7" type="#_x0000_t75" style="width:17.25pt;height:18pt" o:ole="">
            <v:imagedata r:id="rId185" o:title=""/>
          </v:shape>
          <o:OLEObject Type="Embed" ProgID="Equation.DSMT4" ShapeID="_x0000_i1117" DrawAspect="Content" ObjectID="_1589265057" r:id="rId186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борка соответствовала логистическому закону с плотностью</w:t>
      </w:r>
    </w:p>
    <w:p w:rsidR="00AA4B87" w:rsidRPr="002272F3" w:rsidRDefault="00253D86" w:rsidP="002272F3">
      <w:pPr>
        <w:pStyle w:val="ab"/>
        <w:spacing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4"/>
          <w:sz w:val="28"/>
          <w:szCs w:val="28"/>
          <w:lang w:eastAsia="en-US"/>
        </w:rPr>
        <w:object w:dxaOrig="4680" w:dyaOrig="840">
          <v:shape id="_x0000_i1118" type="#_x0000_t75" style="width:234pt;height:42pt" o:ole="">
            <v:imagedata r:id="rId187" o:title=""/>
          </v:shape>
          <o:OLEObject Type="Embed" ProgID="Equation.DSMT4" ShapeID="_x0000_i1118" DrawAspect="Content" ObjectID="_1589265058" r:id="rId188"/>
        </w:object>
      </w:r>
    </w:p>
    <w:p w:rsidR="009B5988" w:rsidRDefault="00AA4B87" w:rsidP="00684091">
      <w:pPr>
        <w:spacing w:line="360" w:lineRule="auto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4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параметрам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639" w:dyaOrig="360">
          <v:shape id="_x0000_i1119" type="#_x0000_t75" style="width:32.25pt;height:18pt" o:ole="">
            <v:imagedata r:id="rId189" o:title=""/>
          </v:shape>
          <o:OLEObject Type="Embed" ProgID="Equation.DSMT4" ShapeID="_x0000_i1119" DrawAspect="Content" ObjectID="_1589265059" r:id="rId190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580" w:dyaOrig="360">
          <v:shape id="_x0000_i1120" type="#_x0000_t75" style="width:29.25pt;height:18pt" o:ole="">
            <v:imagedata r:id="rId191" o:title=""/>
          </v:shape>
          <o:OLEObject Type="Embed" ProgID="Equation.DSMT4" ShapeID="_x0000_i1120" DrawAspect="Content" ObjectID="_1589265060" r:id="rId192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. </w:t>
      </w:r>
    </w:p>
    <w:p w:rsidR="00684091" w:rsidRDefault="00684091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ab/>
        <w:t>В таблицах 3.1 – 3.4 представлены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рассчитанные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оценки мощностей критерия однородности Смирнов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 xml:space="preserve"> (</w:t>
      </w:r>
      <w:r w:rsidR="00CE6EA9" w:rsidRPr="007651D8">
        <w:rPr>
          <w:position w:val="-10"/>
          <w:szCs w:val="28"/>
        </w:rPr>
        <w:object w:dxaOrig="499" w:dyaOrig="300">
          <v:shape id="_x0000_i1121" type="#_x0000_t75" style="width:23.25pt;height:15pt" o:ole="">
            <v:imagedata r:id="rId193" o:title=""/>
          </v:shape>
          <o:OLEObject Type="Embed" ProgID="Equation.DSMT4" ShapeID="_x0000_i1121" DrawAspect="Content" ObjectID="_1589265061" r:id="rId194"/>
        </w:object>
      </w:r>
      <w:r w:rsidR="00CE6EA9">
        <w:rPr>
          <w:szCs w:val="28"/>
        </w:rPr>
        <w:t xml:space="preserve">, </w:t>
      </w:r>
      <w:r w:rsidR="00CE6EA9" w:rsidRPr="00CE6EA9">
        <w:rPr>
          <w:position w:val="-10"/>
          <w:szCs w:val="28"/>
        </w:rPr>
        <w:object w:dxaOrig="240" w:dyaOrig="320">
          <v:shape id="_x0000_i1122" type="#_x0000_t75" style="width:12.75pt;height:16.5pt" o:ole="">
            <v:imagedata r:id="rId195" o:title=""/>
          </v:shape>
          <o:OLEObject Type="Embed" ProgID="Equation.DSMT4" ShapeID="_x0000_i1122" DrawAspect="Content" ObjectID="_1589265062" r:id="rId196"/>
        </w:object>
      </w:r>
      <w:r w:rsidR="00CE6EA9" w:rsidRPr="00CE6EA9">
        <w:rPr>
          <w:rFonts w:ascii="Times New Roman" w:hAnsi="Times New Roman" w:cs="Times New Roman"/>
          <w:sz w:val="28"/>
          <w:szCs w:val="28"/>
        </w:rPr>
        <w:t>-</w:t>
      </w:r>
      <w:r w:rsidR="00CE6EA9">
        <w:rPr>
          <w:szCs w:val="28"/>
        </w:rPr>
        <w:t xml:space="preserve"> </w:t>
      </w:r>
      <w:r w:rsidR="00CE6EA9" w:rsidRPr="00CE6EA9">
        <w:rPr>
          <w:rFonts w:ascii="Times New Roman" w:hAnsi="Times New Roman" w:cs="Times New Roman"/>
          <w:spacing w:val="4"/>
          <w:sz w:val="28"/>
          <w:szCs w:val="28"/>
        </w:rPr>
        <w:t>вероятность ошибки второго род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>)</w:t>
      </w:r>
      <w:r>
        <w:rPr>
          <w:rFonts w:ascii="Times New Roman" w:hAnsi="Times New Roman" w:cs="Times New Roman"/>
          <w:spacing w:val="4"/>
          <w:sz w:val="28"/>
          <w:szCs w:val="28"/>
        </w:rPr>
        <w:t>.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З</w:t>
      </w:r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начения представлены относительно конкурирующих </w:t>
      </w:r>
      <w:proofErr w:type="gramStart"/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="002E4004" w:rsidRPr="0089278B">
        <w:rPr>
          <w:rFonts w:ascii="Times New Roman" w:hAnsi="Times New Roman" w:cs="Times New Roman"/>
          <w:position w:val="-12"/>
        </w:rPr>
        <w:object w:dxaOrig="820" w:dyaOrig="360">
          <v:shape id="_x0000_i1123" type="#_x0000_t75" style="width:40.5pt;height:18pt" o:ole="">
            <v:imagedata r:id="rId197" o:title=""/>
          </v:shape>
          <o:OLEObject Type="Embed" ProgID="Equation.DSMT4" ShapeID="_x0000_i1123" DrawAspect="Content" ObjectID="_1589265063" r:id="rId198"/>
        </w:object>
      </w:r>
      <w:r w:rsidR="002E4004">
        <w:rPr>
          <w:rFonts w:ascii="Times New Roman" w:hAnsi="Times New Roman" w:cs="Times New Roman"/>
        </w:rPr>
        <w:t xml:space="preserve"> </w:t>
      </w:r>
      <w:r w:rsidR="002E4004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="002E4004"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 (</w:t>
      </w:r>
      <w:r w:rsidR="00CE6EA9">
        <w:rPr>
          <w:rFonts w:ascii="Times New Roman" w:hAnsi="Times New Roman" w:cs="Times New Roman"/>
          <w:sz w:val="28"/>
          <w:szCs w:val="28"/>
        </w:rPr>
        <w:t xml:space="preserve">вероятностей </w:t>
      </w:r>
      <w:r w:rsidR="002E4004">
        <w:rPr>
          <w:rFonts w:ascii="Times New Roman" w:hAnsi="Times New Roman" w:cs="Times New Roman"/>
          <w:sz w:val="28"/>
          <w:szCs w:val="28"/>
        </w:rPr>
        <w:t>ошибок первого рода)</w:t>
      </w:r>
      <w:proofErr w:type="gramStart"/>
      <w:r w:rsidR="002E4004">
        <w:rPr>
          <w:rFonts w:ascii="Times New Roman" w:hAnsi="Times New Roman" w:cs="Times New Roman"/>
          <w:sz w:val="28"/>
          <w:szCs w:val="28"/>
        </w:rPr>
        <w:t xml:space="preserve">: </w:t>
      </w:r>
      <w:r w:rsidR="00CE6EA9"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24" type="#_x0000_t75" style="width:88.5pt;height:16.5pt" o:ole="">
            <v:imagedata r:id="rId199" o:title=""/>
          </v:shape>
          <o:OLEObject Type="Embed" ProgID="Equation.DSMT4" ShapeID="_x0000_i1124" DrawAspect="Content" ObjectID="_1589265064" r:id="rId200"/>
        </w:object>
      </w:r>
      <w:r w:rsidR="002E4004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E6EA9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E6EA9" w:rsidRPr="002E4004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</w:p>
    <w:p w:rsidR="003D4A0F" w:rsidRPr="0089278B" w:rsidRDefault="007512AA" w:rsidP="0089278B">
      <w:pPr>
        <w:spacing w:after="0"/>
        <w:rPr>
          <w:rFonts w:ascii="Times New Roman" w:hAnsi="Times New Roman" w:cs="Times New Roman"/>
          <w:color w:val="000000" w:themeColor="text1"/>
        </w:rPr>
      </w:pPr>
      <w:r w:rsidRPr="0089278B">
        <w:rPr>
          <w:rFonts w:ascii="Times New Roman" w:hAnsi="Times New Roman" w:cs="Times New Roman"/>
          <w:color w:val="000000" w:themeColor="text1"/>
        </w:rPr>
        <w:t xml:space="preserve">Таблица 3.1 – Мощность критерия </w:t>
      </w:r>
      <w:r w:rsidR="003D4A0F" w:rsidRPr="0089278B">
        <w:rPr>
          <w:rFonts w:ascii="Times New Roman" w:hAnsi="Times New Roman" w:cs="Times New Roman"/>
          <w:color w:val="000000" w:themeColor="text1"/>
        </w:rPr>
        <w:t>Смирнов</w:t>
      </w:r>
      <w:r w:rsidRPr="0089278B">
        <w:rPr>
          <w:rFonts w:ascii="Times New Roman" w:hAnsi="Times New Roman" w:cs="Times New Roman"/>
          <w:color w:val="000000" w:themeColor="text1"/>
        </w:rPr>
        <w:t>а</w:t>
      </w:r>
      <w:r w:rsidR="003D4A0F" w:rsidRPr="0089278B">
        <w:rPr>
          <w:rFonts w:ascii="Times New Roman" w:hAnsi="Times New Roman" w:cs="Times New Roman"/>
          <w:color w:val="000000" w:themeColor="text1"/>
        </w:rPr>
        <w:t xml:space="preserve"> </w:t>
      </w:r>
      <w:r w:rsidR="0089278B" w:rsidRPr="0089278B">
        <w:rPr>
          <w:rFonts w:ascii="Times New Roman" w:hAnsi="Times New Roman" w:cs="Times New Roman"/>
          <w:color w:val="000000" w:themeColor="text1"/>
        </w:rPr>
        <w:t xml:space="preserve">относительно гипотез </w:t>
      </w:r>
      <w:r w:rsidR="0089278B" w:rsidRPr="0089278B">
        <w:rPr>
          <w:rFonts w:ascii="Times New Roman" w:hAnsi="Times New Roman" w:cs="Times New Roman"/>
          <w:position w:val="-12"/>
        </w:rPr>
        <w:object w:dxaOrig="820" w:dyaOrig="360">
          <v:shape id="_x0000_i1125" type="#_x0000_t75" style="width:40.5pt;height:18pt" o:ole="">
            <v:imagedata r:id="rId197" o:title=""/>
          </v:shape>
          <o:OLEObject Type="Embed" ProgID="Equation.DSMT4" ShapeID="_x0000_i1125" DrawAspect="Content" ObjectID="_1589265065" r:id="rId201"/>
        </w:object>
      </w:r>
      <w:r w:rsidR="0089278B" w:rsidRPr="0089278B">
        <w:rPr>
          <w:rFonts w:ascii="Times New Roman" w:hAnsi="Times New Roman" w:cs="Times New Roman"/>
        </w:rPr>
        <w:t>в зависимости от объемов выборок (</w:t>
      </w:r>
      <w:r w:rsidR="0089278B" w:rsidRPr="0089278B">
        <w:rPr>
          <w:rFonts w:ascii="Times New Roman" w:hAnsi="Times New Roman" w:cs="Times New Roman"/>
          <w:lang w:val="en-US"/>
        </w:rPr>
        <w:t>n</w:t>
      </w:r>
      <w:r w:rsidR="0089278B" w:rsidRPr="0089278B">
        <w:rPr>
          <w:rFonts w:ascii="Times New Roman" w:hAnsi="Times New Roman" w:cs="Times New Roman"/>
        </w:rPr>
        <w:t xml:space="preserve"> = </w:t>
      </w:r>
      <w:r w:rsidR="0089278B" w:rsidRPr="0089278B">
        <w:rPr>
          <w:rFonts w:ascii="Times New Roman" w:hAnsi="Times New Roman" w:cs="Times New Roman"/>
          <w:lang w:val="en-US"/>
        </w:rPr>
        <w:t>m</w:t>
      </w:r>
      <w:r w:rsidR="0089278B" w:rsidRPr="0089278B">
        <w:rPr>
          <w:rFonts w:ascii="Times New Roman" w:hAnsi="Times New Roman" w:cs="Times New Roman"/>
        </w:rPr>
        <w:t>) 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8"/>
        <w:gridCol w:w="1167"/>
        <w:gridCol w:w="12"/>
        <w:gridCol w:w="1171"/>
        <w:gridCol w:w="7"/>
        <w:gridCol w:w="1174"/>
      </w:tblGrid>
      <w:tr w:rsidR="007219FD" w:rsidRPr="007651D8" w:rsidTr="004A4B99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26" type="#_x0000_t75" style="width:12.75pt;height:10.5pt" o:ole="">
                  <v:imagedata r:id="rId202" o:title=""/>
                </v:shape>
                <o:OLEObject Type="Embed" ProgID="Equation.DSMT4" ShapeID="_x0000_i1126" DrawAspect="Content" ObjectID="_1589265066" r:id="rId203"/>
              </w:objec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27" type="#_x0000_t75" style="width:16.5pt;height:18pt" o:ole="">
                  <v:imagedata r:id="rId204" o:title=""/>
                </v:shape>
                <o:OLEObject Type="Embed" ProgID="Equation.DSMT4" ShapeID="_x0000_i1127" DrawAspect="Content" ObjectID="_1589265067" r:id="rId205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7759036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1150602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86777108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7240964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8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7825903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82530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6036145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8692771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8" type="#_x0000_t75" style="width:17.25pt;height:18pt" o:ole="">
                  <v:imagedata r:id="rId206" o:title=""/>
                </v:shape>
                <o:OLEObject Type="Embed" ProgID="Equation.DSMT4" ShapeID="_x0000_i1128" DrawAspect="Content" ObjectID="_1589265068" r:id="rId207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9" type="#_x0000_t75" style="width:17.25pt;height:18pt" o:ole="">
                  <v:imagedata r:id="rId208" o:title=""/>
                </v:shape>
                <o:OLEObject Type="Embed" ProgID="Equation.DSMT4" ShapeID="_x0000_i1129" DrawAspect="Content" ObjectID="_1589265069" r:id="rId209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86987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0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5503012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028313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337349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552409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29518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108434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1150602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0" type="#_x0000_t75" style="width:17.25pt;height:18pt" o:ole="">
                  <v:imagedata r:id="rId210" o:title=""/>
                </v:shape>
                <o:OLEObject Type="Embed" ProgID="Equation.DSMT4" ShapeID="_x0000_i1130" DrawAspect="Content" ObjectID="_1589265070" r:id="rId211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1566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80301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1" type="#_x0000_t75" style="width:17.25pt;height:18pt" o:ole="">
                  <v:imagedata r:id="rId212" o:title=""/>
                </v:shape>
                <o:OLEObject Type="Embed" ProgID="Equation.DSMT4" ShapeID="_x0000_i1131" DrawAspect="Content" ObjectID="_1589265071" r:id="rId213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3D4A0F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32" type="#_x0000_t75" style="width:40.5pt;height:18pt" o:ole="">
            <v:imagedata r:id="rId197" o:title=""/>
          </v:shape>
          <o:OLEObject Type="Embed" ProgID="Equation.DSMT4" ShapeID="_x0000_i1132" DrawAspect="Content" ObjectID="_1589265072" r:id="rId214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50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254"/>
        <w:gridCol w:w="12"/>
        <w:gridCol w:w="1261"/>
        <w:gridCol w:w="7"/>
        <w:gridCol w:w="1267"/>
      </w:tblGrid>
      <w:tr w:rsidR="007219FD" w:rsidRPr="007651D8" w:rsidTr="004A4B99">
        <w:trPr>
          <w:cantSplit/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33" type="#_x0000_t75" style="width:12.75pt;height:10.5pt" o:ole="">
                  <v:imagedata r:id="rId202" o:title=""/>
                </v:shape>
                <o:OLEObject Type="Embed" ProgID="Equation.DSMT4" ShapeID="_x0000_i1133" DrawAspect="Content" ObjectID="_1589265073" r:id="rId215"/>
              </w:objec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34" type="#_x0000_t75" style="width:16.5pt;height:18pt" o:ole="">
                  <v:imagedata r:id="rId204" o:title=""/>
                </v:shape>
                <o:OLEObject Type="Embed" ProgID="Equation.DSMT4" ShapeID="_x0000_i1134" DrawAspect="Content" ObjectID="_1589265074" r:id="rId216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665060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8277108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4006024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545783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540963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4162651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4259036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3343373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5" type="#_x0000_t75" style="width:17.25pt;height:18pt" o:ole="">
                  <v:imagedata r:id="rId206" o:title=""/>
                </v:shape>
                <o:OLEObject Type="Embed" ProgID="Equation.DSMT4" ShapeID="_x0000_i1135" DrawAspect="Content" ObjectID="_1589265075" r:id="rId217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6" type="#_x0000_t75" style="width:17.25pt;height:18pt" o:ole="">
                  <v:imagedata r:id="rId208" o:title=""/>
                </v:shape>
                <o:OLEObject Type="Embed" ProgID="Equation.DSMT4" ShapeID="_x0000_i1136" DrawAspect="Content" ObjectID="_1589265076" r:id="rId218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917469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82530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3759036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066867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43373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584337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566867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9668675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7" type="#_x0000_t75" style="width:17.25pt;height:18pt" o:ole="">
                  <v:imagedata r:id="rId210" o:title=""/>
                </v:shape>
                <o:OLEObject Type="Embed" ProgID="Equation.DSMT4" ShapeID="_x0000_i1137" DrawAspect="Content" ObjectID="_1589265077" r:id="rId219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8795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8012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849398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8" type="#_x0000_t75" style="width:17.25pt;height:18pt" o:ole="">
                  <v:imagedata r:id="rId212" o:title=""/>
                </v:shape>
                <o:OLEObject Type="Embed" ProgID="Equation.DSMT4" ShapeID="_x0000_i1138" DrawAspect="Content" ObjectID="_1589265078" r:id="rId220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87952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Pr="00D94CF4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3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39" type="#_x0000_t75" style="width:40.5pt;height:18pt" o:ole="">
            <v:imagedata r:id="rId197" o:title=""/>
          </v:shape>
          <o:OLEObject Type="Embed" ProgID="Equation.DSMT4" ShapeID="_x0000_i1139" DrawAspect="Content" ObjectID="_1589265079" r:id="rId221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40" type="#_x0000_t75" style="width:12.75pt;height:10.5pt" o:ole="">
                  <v:imagedata r:id="rId202" o:title=""/>
                </v:shape>
                <o:OLEObject Type="Embed" ProgID="Equation.DSMT4" ShapeID="_x0000_i1140" DrawAspect="Content" ObjectID="_1589265080" r:id="rId222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41" type="#_x0000_t75" style="width:16.5pt;height:18pt" o:ole="">
                  <v:imagedata r:id="rId204" o:title=""/>
                </v:shape>
                <o:OLEObject Type="Embed" ProgID="Equation.DSMT4" ShapeID="_x0000_i1141" DrawAspect="Content" ObjectID="_1589265081" r:id="rId22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7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140963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93975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79698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8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8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92168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7343373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71686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2" type="#_x0000_t75" style="width:17.25pt;height:18pt" o:ole="">
                  <v:imagedata r:id="rId206" o:title=""/>
                </v:shape>
                <o:OLEObject Type="Embed" ProgID="Equation.DSMT4" ShapeID="_x0000_i1142" DrawAspect="Content" ObjectID="_1589265082" r:id="rId22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3" type="#_x0000_t75" style="width:17.25pt;height:18pt" o:ole="">
                  <v:imagedata r:id="rId208" o:title=""/>
                </v:shape>
                <o:OLEObject Type="Embed" ProgID="Equation.DSMT4" ShapeID="_x0000_i1143" DrawAspect="Content" ObjectID="_1589265083" r:id="rId22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34939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130722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67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116867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1325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666867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4578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99397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226506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4" type="#_x0000_t75" style="width:17.25pt;height:18pt" o:ole="">
                  <v:imagedata r:id="rId210" o:title=""/>
                </v:shape>
                <o:OLEObject Type="Embed" ProgID="Equation.DSMT4" ShapeID="_x0000_i1144" DrawAspect="Content" ObjectID="_1589265084" r:id="rId22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78313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69277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5" type="#_x0000_t75" style="width:17.25pt;height:18pt" o:ole="">
                  <v:imagedata r:id="rId212" o:title=""/>
                </v:shape>
                <o:OLEObject Type="Embed" ProgID="Equation.DSMT4" ShapeID="_x0000_i1145" DrawAspect="Content" ObjectID="_1589265085" r:id="rId22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4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46" type="#_x0000_t75" style="width:40.5pt;height:18pt" o:ole="">
            <v:imagedata r:id="rId197" o:title=""/>
          </v:shape>
          <o:OLEObject Type="Embed" ProgID="Equation.DSMT4" ShapeID="_x0000_i1146" DrawAspect="Content" ObjectID="_1589265086" r:id="rId228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0"/>
        <w:gridCol w:w="13"/>
        <w:gridCol w:w="1260"/>
        <w:gridCol w:w="7"/>
        <w:gridCol w:w="1266"/>
      </w:tblGrid>
      <w:tr w:rsidR="007219FD" w:rsidRPr="007651D8" w:rsidTr="006C5113">
        <w:trPr>
          <w:cantSplit/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47" type="#_x0000_t75" style="width:12.75pt;height:10.5pt" o:ole="">
                  <v:imagedata r:id="rId202" o:title=""/>
                </v:shape>
                <o:OLEObject Type="Embed" ProgID="Equation.DSMT4" ShapeID="_x0000_i1147" DrawAspect="Content" ObjectID="_1589265087" r:id="rId229"/>
              </w:objec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48" type="#_x0000_t75" style="width:16.5pt;height:18pt" o:ole="">
                  <v:imagedata r:id="rId204" o:title=""/>
                </v:shape>
                <o:OLEObject Type="Embed" ProgID="Equation.DSMT4" ShapeID="_x0000_i1148" DrawAspect="Content" ObjectID="_1589265088" r:id="rId23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34939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024096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656626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6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747590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796385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78313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719879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8168675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9" type="#_x0000_t75" style="width:17.25pt;height:18pt" o:ole="">
                  <v:imagedata r:id="rId206" o:title=""/>
                </v:shape>
                <o:OLEObject Type="Embed" ProgID="Equation.DSMT4" ShapeID="_x0000_i1149" DrawAspect="Content" ObjectID="_1589265089" r:id="rId23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0" type="#_x0000_t75" style="width:17.25pt;height:18pt" o:ole="">
                  <v:imagedata r:id="rId208" o:title=""/>
                </v:shape>
                <o:OLEObject Type="Embed" ProgID="Equation.DSMT4" ShapeID="_x0000_i1150" DrawAspect="Content" ObjectID="_1589265090" r:id="rId23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927108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361446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80120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590361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14457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5295181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084337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31325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1662651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1" type="#_x0000_t75" style="width:17.25pt;height:18pt" o:ole="">
                  <v:imagedata r:id="rId210" o:title=""/>
                </v:shape>
                <o:OLEObject Type="Embed" ProgID="Equation.DSMT4" ShapeID="_x0000_i1151" DrawAspect="Content" ObjectID="_1589265091" r:id="rId23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578313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33132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512AA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2" type="#_x0000_t75" style="width:17.25pt;height:18pt" o:ole="">
                  <v:imagedata r:id="rId212" o:title=""/>
                </v:shape>
                <o:OLEObject Type="Embed" ProgID="Equation.DSMT4" ShapeID="_x0000_i1152" DrawAspect="Content" ObjectID="_1589265092" r:id="rId23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9B5988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proofErr w:type="spellStart"/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смирнову</w:t>
      </w:r>
      <w:proofErr w:type="spellEnd"/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4A4B99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ируя результаты, полученные по таблицам 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3.1 – 3.4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 xml:space="preserve">В таблицах 3.5 – 3.8 представлены рассчитанные оценки мощностей критерия однородности </w:t>
      </w:r>
      <w:proofErr w:type="spellStart"/>
      <w:r w:rsidRPr="004A4B99">
        <w:rPr>
          <w:rFonts w:ascii="Times New Roman" w:hAnsi="Times New Roman" w:cs="Times New Roman"/>
          <w:spacing w:val="4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spacing w:val="4"/>
          <w:sz w:val="28"/>
          <w:szCs w:val="28"/>
        </w:rPr>
        <w:t xml:space="preserve">. Значения представлены относительно конкурирующих </w:t>
      </w:r>
      <w:proofErr w:type="gramStart"/>
      <w:r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53" type="#_x0000_t75" style="width:40.5pt;height:18pt" o:ole="">
            <v:imagedata r:id="rId197" o:title=""/>
          </v:shape>
          <o:OLEObject Type="Embed" ProgID="Equation.DSMT4" ShapeID="_x0000_i1153" DrawAspect="Content" ObjectID="_1589265093" r:id="rId235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54" type="#_x0000_t75" style="width:88.5pt;height:16.5pt" o:ole="">
            <v:imagedata r:id="rId199" o:title=""/>
          </v:shape>
          <o:OLEObject Type="Embed" ProgID="Equation.DSMT4" ShapeID="_x0000_i1154" DrawAspect="Content" ObjectID="_1589265094" r:id="rId236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5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55" type="#_x0000_t75" style="width:40.5pt;height:18pt" o:ole="">
            <v:imagedata r:id="rId197" o:title=""/>
          </v:shape>
          <o:OLEObject Type="Embed" ProgID="Equation.DSMT4" ShapeID="_x0000_i1155" DrawAspect="Content" ObjectID="_1589265095" r:id="rId237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56" type="#_x0000_t75" style="width:12.75pt;height:10.5pt" o:ole="">
                  <v:imagedata r:id="rId202" o:title=""/>
                </v:shape>
                <o:OLEObject Type="Embed" ProgID="Equation.DSMT4" ShapeID="_x0000_i1156" DrawAspect="Content" ObjectID="_1589265096" r:id="rId238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57" type="#_x0000_t75" style="width:16.5pt;height:18pt" o:ole="">
                  <v:imagedata r:id="rId204" o:title=""/>
                </v:shape>
                <o:OLEObject Type="Embed" ProgID="Equation.DSMT4" ShapeID="_x0000_i1157" DrawAspect="Content" ObjectID="_1589265097" r:id="rId239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41987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75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1361446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2457831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638554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5222892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3144578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406626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614458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8" type="#_x0000_t75" style="width:17.25pt;height:18pt" o:ole="">
                  <v:imagedata r:id="rId206" o:title=""/>
                </v:shape>
                <o:OLEObject Type="Embed" ProgID="Equation.DSMT4" ShapeID="_x0000_i1158" DrawAspect="Content" ObjectID="_1589265098" r:id="rId240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9" type="#_x0000_t75" style="width:17.25pt;height:18pt" o:ole="">
                  <v:imagedata r:id="rId208" o:title=""/>
                </v:shape>
                <o:OLEObject Type="Embed" ProgID="Equation.DSMT4" ShapeID="_x0000_i1159" DrawAspect="Content" ObjectID="_1589265099" r:id="rId241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9174699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32530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2174699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07831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40957831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46024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07295181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2276506</w:t>
            </w:r>
          </w:p>
        </w:tc>
      </w:tr>
      <w:tr w:rsidR="007219FD" w:rsidRPr="00351A0D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0" type="#_x0000_t75" style="width:17.25pt;height:18pt" o:ole="">
                  <v:imagedata r:id="rId210" o:title=""/>
                </v:shape>
                <o:OLEObject Type="Embed" ProgID="Equation.DSMT4" ShapeID="_x0000_i1160" DrawAspect="Content" ObjectID="_1589265100" r:id="rId242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6988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66265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1" type="#_x0000_t75" style="width:17.25pt;height:18pt" o:ole="">
                  <v:imagedata r:id="rId212" o:title=""/>
                </v:shape>
                <o:OLEObject Type="Embed" ProgID="Equation.DSMT4" ShapeID="_x0000_i1161" DrawAspect="Content" ObjectID="_1589265101" r:id="rId243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096EA0" w:rsidRDefault="00096EA0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6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62" type="#_x0000_t75" style="width:40.5pt;height:18pt" o:ole="">
            <v:imagedata r:id="rId197" o:title=""/>
          </v:shape>
          <o:OLEObject Type="Embed" ProgID="Equation.DSMT4" ShapeID="_x0000_i1162" DrawAspect="Content" ObjectID="_1589265102" r:id="rId244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63" type="#_x0000_t75" style="width:12.75pt;height:10.5pt" o:ole="">
                  <v:imagedata r:id="rId202" o:title=""/>
                </v:shape>
                <o:OLEObject Type="Embed" ProgID="Equation.DSMT4" ShapeID="_x0000_i1163" DrawAspect="Content" ObjectID="_1589265103" r:id="rId245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64" type="#_x0000_t75" style="width:16.5pt;height:18pt" o:ole="">
                  <v:imagedata r:id="rId204" o:title=""/>
                </v:shape>
                <o:OLEObject Type="Embed" ProgID="Equation.DSMT4" ShapeID="_x0000_i1164" DrawAspect="Content" ObjectID="_1589265104" r:id="rId246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40361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6333132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8415663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980120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5168072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1042169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626506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283133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2909639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5" type="#_x0000_t75" style="width:17.25pt;height:18pt" o:ole="">
                  <v:imagedata r:id="rId206" o:title=""/>
                </v:shape>
                <o:OLEObject Type="Embed" ProgID="Equation.DSMT4" ShapeID="_x0000_i1165" DrawAspect="Content" ObjectID="_1589265105" r:id="rId247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6" type="#_x0000_t75" style="width:17.25pt;height:18pt" o:ole="">
                  <v:imagedata r:id="rId208" o:title=""/>
                </v:shape>
                <o:OLEObject Type="Embed" ProgID="Equation.DSMT4" ShapeID="_x0000_i1166" DrawAspect="Content" ObjectID="_1589265106" r:id="rId248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50602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28916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0036145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710843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0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39656627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03614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746988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5493976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7" type="#_x0000_t75" style="width:17.25pt;height:18pt" o:ole="">
                  <v:imagedata r:id="rId210" o:title=""/>
                </v:shape>
                <o:OLEObject Type="Embed" ProgID="Equation.DSMT4" ShapeID="_x0000_i1167" DrawAspect="Content" ObjectID="_1589265107" r:id="rId249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1687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9036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8" type="#_x0000_t75" style="width:17.25pt;height:18pt" o:ole="">
                  <v:imagedata r:id="rId212" o:title=""/>
                </v:shape>
                <o:OLEObject Type="Embed" ProgID="Equation.DSMT4" ShapeID="_x0000_i1168" DrawAspect="Content" ObjectID="_1589265108" r:id="rId250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F77797" w:rsidRPr="00D94CF4" w:rsidRDefault="00F77797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7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69" type="#_x0000_t75" style="width:40.5pt;height:18pt" o:ole="">
            <v:imagedata r:id="rId197" o:title=""/>
          </v:shape>
          <o:OLEObject Type="Embed" ProgID="Equation.DSMT4" ShapeID="_x0000_i1169" DrawAspect="Content" ObjectID="_1589265109" r:id="rId251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21"/>
        <w:gridCol w:w="1151"/>
        <w:gridCol w:w="15"/>
        <w:gridCol w:w="1199"/>
        <w:gridCol w:w="10"/>
        <w:gridCol w:w="1159"/>
      </w:tblGrid>
      <w:tr w:rsidR="007219FD" w:rsidRPr="007651D8" w:rsidTr="00BC1F24">
        <w:trPr>
          <w:cantSplit/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70" type="#_x0000_t75" style="width:12.75pt;height:10.5pt" o:ole="">
                  <v:imagedata r:id="rId202" o:title=""/>
                </v:shape>
                <o:OLEObject Type="Embed" ProgID="Equation.DSMT4" ShapeID="_x0000_i1170" DrawAspect="Content" ObjectID="_1589265110" r:id="rId252"/>
              </w:objec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71" type="#_x0000_t75" style="width:16.5pt;height:18pt" o:ole="">
                  <v:imagedata r:id="rId204" o:title=""/>
                </v:shape>
                <o:OLEObject Type="Embed" ProgID="Equation.DSMT4" ShapeID="_x0000_i1171" DrawAspect="Content" ObjectID="_1589265111" r:id="rId253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44271084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67626506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0554217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939759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56018072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4192771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246988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4463253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19277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2" type="#_x0000_t75" style="width:17.25pt;height:18pt" o:ole="">
                  <v:imagedata r:id="rId206" o:title=""/>
                </v:shape>
                <o:OLEObject Type="Embed" ProgID="Equation.DSMT4" ShapeID="_x0000_i1172" DrawAspect="Content" ObjectID="_1589265112" r:id="rId254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3" type="#_x0000_t75" style="width:17.25pt;height:18pt" o:ole="">
                  <v:imagedata r:id="rId208" o:title=""/>
                </v:shape>
                <o:OLEObject Type="Embed" ProgID="Equation.DSMT4" ShapeID="_x0000_i1173" DrawAspect="Content" ObjectID="_1589265113" r:id="rId255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156627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2439759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2463855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614458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7204819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40180723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560241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8379518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390963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4" type="#_x0000_t75" style="width:17.25pt;height:18pt" o:ole="">
                  <v:imagedata r:id="rId210" o:title=""/>
                </v:shape>
                <o:OLEObject Type="Embed" ProgID="Equation.DSMT4" ShapeID="_x0000_i1174" DrawAspect="Content" ObjectID="_1589265114" r:id="rId256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F77797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F77797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78313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5" type="#_x0000_t75" style="width:17.25pt;height:18pt" o:ole="">
                  <v:imagedata r:id="rId212" o:title=""/>
                </v:shape>
                <o:OLEObject Type="Embed" ProgID="Equation.DSMT4" ShapeID="_x0000_i1175" DrawAspect="Content" ObjectID="_1589265115" r:id="rId257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583545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8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76" type="#_x0000_t75" style="width:40.5pt;height:18pt" o:ole="">
            <v:imagedata r:id="rId197" o:title=""/>
          </v:shape>
          <o:OLEObject Type="Embed" ProgID="Equation.DSMT4" ShapeID="_x0000_i1176" DrawAspect="Content" ObjectID="_1589265116" r:id="rId258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2"/>
        <w:gridCol w:w="19"/>
        <w:gridCol w:w="1159"/>
        <w:gridCol w:w="14"/>
        <w:gridCol w:w="1172"/>
        <w:gridCol w:w="7"/>
        <w:gridCol w:w="1181"/>
      </w:tblGrid>
      <w:tr w:rsidR="007219FD" w:rsidRPr="007651D8" w:rsidTr="00BC1F24">
        <w:trPr>
          <w:cantSplit/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77" type="#_x0000_t75" style="width:12.75pt;height:10.5pt" o:ole="">
                  <v:imagedata r:id="rId202" o:title=""/>
                </v:shape>
                <o:OLEObject Type="Embed" ProgID="Equation.DSMT4" ShapeID="_x0000_i1177" DrawAspect="Content" ObjectID="_1589265117" r:id="rId259"/>
              </w:objec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78" type="#_x0000_t75" style="width:16.5pt;height:18pt" o:ole="">
                  <v:imagedata r:id="rId204" o:title=""/>
                </v:shape>
                <o:OLEObject Type="Embed" ProgID="Equation.DSMT4" ShapeID="_x0000_i1178" DrawAspect="Content" ObjectID="_1589265118" r:id="rId260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366265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433735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0614458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9518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7246988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4656627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05421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692771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18072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9" type="#_x0000_t75" style="width:17.25pt;height:18pt" o:ole="">
                  <v:imagedata r:id="rId206" o:title=""/>
                </v:shape>
                <o:OLEObject Type="Embed" ProgID="Equation.DSMT4" ShapeID="_x0000_i1179" DrawAspect="Content" ObjectID="_1589265119" r:id="rId261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0" type="#_x0000_t75" style="width:17.25pt;height:18pt" o:ole="">
                  <v:imagedata r:id="rId208" o:title=""/>
                </v:shape>
                <o:OLEObject Type="Embed" ProgID="Equation.DSMT4" ShapeID="_x0000_i1180" DrawAspect="Content" ObjectID="_1589265120" r:id="rId262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722892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2692771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1463855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283133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7385542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39939759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4620482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91566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223674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1" type="#_x0000_t75" style="width:17.25pt;height:18pt" o:ole="">
                  <v:imagedata r:id="rId210" o:title=""/>
                </v:shape>
                <o:OLEObject Type="Embed" ProgID="Equation.DSMT4" ShapeID="_x0000_i1181" DrawAspect="Content" ObjectID="_1589265121" r:id="rId263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45783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64457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2" type="#_x0000_t75" style="width:17.25pt;height:18pt" o:ole="">
                  <v:imagedata r:id="rId212" o:title=""/>
                </v:shape>
                <o:OLEObject Type="Embed" ProgID="Equation.DSMT4" ShapeID="_x0000_i1182" DrawAspect="Content" ObjectID="_1589265122" r:id="rId264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Лем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-Роз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A63585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ируя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результаты ,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лученные по оценкам мощностей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spacing w:val="4"/>
          <w:sz w:val="28"/>
          <w:szCs w:val="28"/>
        </w:rPr>
        <w:t xml:space="preserve">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>В таблицах 3.9 – 3.12 представлены рассчитанные оценки мощностей критерия однородности Андерсона</w:t>
      </w:r>
      <w:r w:rsidRPr="004A4B99">
        <w:rPr>
          <w:rFonts w:ascii="Times New Roman" w:hAnsi="Times New Roman" w:cs="Times New Roman"/>
          <w:spacing w:val="4"/>
          <w:sz w:val="28"/>
          <w:szCs w:val="28"/>
        </w:rPr>
        <w:t>-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Дарлинга. Значения представлены относительно конкурирующих </w:t>
      </w:r>
      <w:proofErr w:type="gramStart"/>
      <w:r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3" type="#_x0000_t75" style="width:40.5pt;height:18pt" o:ole="">
            <v:imagedata r:id="rId197" o:title=""/>
          </v:shape>
          <o:OLEObject Type="Embed" ProgID="Equation.DSMT4" ShapeID="_x0000_i1183" DrawAspect="Content" ObjectID="_1589265123" r:id="rId265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84" type="#_x0000_t75" style="width:88.5pt;height:16.5pt" o:ole="">
            <v:imagedata r:id="rId199" o:title=""/>
          </v:shape>
          <o:OLEObject Type="Embed" ProgID="Equation.DSMT4" ShapeID="_x0000_i1184" DrawAspect="Content" ObjectID="_1589265124" r:id="rId266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9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5" type="#_x0000_t75" style="width:40.5pt;height:18pt" o:ole="">
            <v:imagedata r:id="rId197" o:title=""/>
          </v:shape>
          <o:OLEObject Type="Embed" ProgID="Equation.DSMT4" ShapeID="_x0000_i1185" DrawAspect="Content" ObjectID="_1589265125" r:id="rId267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86" type="#_x0000_t75" style="width:12.75pt;height:10.5pt" o:ole="">
                  <v:imagedata r:id="rId202" o:title=""/>
                </v:shape>
                <o:OLEObject Type="Embed" ProgID="Equation.DSMT4" ShapeID="_x0000_i1186" DrawAspect="Content" ObjectID="_1589265126" r:id="rId268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87" type="#_x0000_t75" style="width:16.5pt;height:18pt" o:ole="">
                  <v:imagedata r:id="rId204" o:title=""/>
                </v:shape>
                <o:OLEObject Type="Embed" ProgID="Equation.DSMT4" ShapeID="_x0000_i1187" DrawAspect="Content" ObjectID="_1589265127" r:id="rId26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4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88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207228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92168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73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25903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88554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593975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881325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8" type="#_x0000_t75" style="width:17.25pt;height:18pt" o:ole="">
                  <v:imagedata r:id="rId206" o:title=""/>
                </v:shape>
                <o:OLEObject Type="Embed" ProgID="Equation.DSMT4" ShapeID="_x0000_i1188" DrawAspect="Content" ObjectID="_1589265128" r:id="rId27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9" type="#_x0000_t75" style="width:17.25pt;height:18pt" o:ole="">
                  <v:imagedata r:id="rId208" o:title=""/>
                </v:shape>
                <o:OLEObject Type="Embed" ProgID="Equation.DSMT4" ShapeID="_x0000_i1189" DrawAspect="Content" ObjectID="_1589265129" r:id="rId27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806024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83132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08433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53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36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1427711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778313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948192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3518072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0" type="#_x0000_t75" style="width:17.25pt;height:18pt" o:ole="">
                  <v:imagedata r:id="rId210" o:title=""/>
                </v:shape>
                <o:OLEObject Type="Embed" ProgID="Equation.DSMT4" ShapeID="_x0000_i1190" DrawAspect="Content" ObjectID="_1589265130" r:id="rId27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1" type="#_x0000_t75" style="width:17.25pt;height:18pt" o:ole="">
                  <v:imagedata r:id="rId212" o:title=""/>
                </v:shape>
                <o:OLEObject Type="Embed" ProgID="Equation.DSMT4" ShapeID="_x0000_i1191" DrawAspect="Content" ObjectID="_1589265131" r:id="rId27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Default="007219F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68C9" w:rsidRPr="000268C9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0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2" type="#_x0000_t75" style="width:40.5pt;height:18pt" o:ole="">
            <v:imagedata r:id="rId197" o:title=""/>
          </v:shape>
          <o:OLEObject Type="Embed" ProgID="Equation.DSMT4" ShapeID="_x0000_i1192" DrawAspect="Content" ObjectID="_1589265132" r:id="rId274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19"/>
        <w:gridCol w:w="1310"/>
        <w:gridCol w:w="12"/>
        <w:gridCol w:w="1154"/>
        <w:gridCol w:w="7"/>
        <w:gridCol w:w="1160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93" type="#_x0000_t75" style="width:12.75pt;height:10.5pt" o:ole="">
                  <v:imagedata r:id="rId202" o:title=""/>
                </v:shape>
                <o:OLEObject Type="Embed" ProgID="Equation.DSMT4" ShapeID="_x0000_i1193" DrawAspect="Content" ObjectID="_1589265133" r:id="rId275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94" type="#_x0000_t75" style="width:16.5pt;height:18pt" o:ole="">
                  <v:imagedata r:id="rId204" o:title=""/>
                </v:shape>
                <o:OLEObject Type="Embed" ProgID="Equation.DSMT4" ShapeID="_x0000_i1194" DrawAspect="Content" ObjectID="_1589265134" r:id="rId27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12048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789157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062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5042169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6963855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2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22289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138554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256024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5" type="#_x0000_t75" style="width:17.25pt;height:18pt" o:ole="">
                  <v:imagedata r:id="rId206" o:title=""/>
                </v:shape>
                <o:OLEObject Type="Embed" ProgID="Equation.DSMT4" ShapeID="_x0000_i1195" DrawAspect="Content" ObjectID="_1589265135" r:id="rId27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6" type="#_x0000_t75" style="width:17.25pt;height:18pt" o:ole="">
                  <v:imagedata r:id="rId208" o:title=""/>
                </v:shape>
                <o:OLEObject Type="Embed" ProgID="Equation.DSMT4" ShapeID="_x0000_i1196" DrawAspect="Content" ObjectID="_1589265136" r:id="rId27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3614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1253012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45783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9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57831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4457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37349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56627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04216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7" type="#_x0000_t75" style="width:17.25pt;height:18pt" o:ole="">
                  <v:imagedata r:id="rId210" o:title=""/>
                </v:shape>
                <o:OLEObject Type="Embed" ProgID="Equation.DSMT4" ShapeID="_x0000_i1197" DrawAspect="Content" ObjectID="_1589265137" r:id="rId27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001807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8" type="#_x0000_t75" style="width:17.25pt;height:18pt" o:ole="">
                  <v:imagedata r:id="rId212" o:title=""/>
                </v:shape>
                <o:OLEObject Type="Embed" ProgID="Equation.DSMT4" ShapeID="_x0000_i1198" DrawAspect="Content" ObjectID="_1589265138" r:id="rId28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</w:tbl>
    <w:p w:rsidR="007219FD" w:rsidRPr="000268C9" w:rsidRDefault="007219FD" w:rsidP="000268C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96EA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сильно упала на 3,4 гипотезах (где менялся параметр масштаба)</w:t>
      </w:r>
    </w:p>
    <w:p w:rsidR="00E375FB" w:rsidRPr="00096EA0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акже сильно упала на 5 альтернативе</w:t>
      </w:r>
    </w:p>
    <w:p w:rsidR="00C233BA" w:rsidRP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Странно: в 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H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 мощность уменьшается с увеличением размерности выборок</w:t>
      </w:r>
    </w:p>
    <w:p w:rsidR="000268C9" w:rsidRDefault="00E147AD" w:rsidP="00E147AD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proofErr w:type="gramEnd"/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=m=500_округление_до_целых_АД</w:t>
      </w:r>
    </w:p>
    <w:p w:rsidR="00351A0D" w:rsidRDefault="00E147AD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5661964" cy="270820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=m=500_округление_до_целых_АД.PNG"/>
                    <pic:cNvPicPr/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1945" cy="2712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47AD" w:rsidRDefault="00E147AD" w:rsidP="00E147AD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proofErr w:type="gramEnd"/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=m=500_округление_до_2_знаков_АД</w:t>
      </w:r>
    </w:p>
    <w:p w:rsidR="00351A0D" w:rsidRDefault="00E147AD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5752662" cy="280172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n=m=500_округление_до_2_знаков_АД.PNG"/>
                    <pic:cNvPicPr/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6532" cy="2808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1A0D" w:rsidRDefault="00351A0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02029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902029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proofErr w:type="gramEnd"/>
      <w:r w:rsidRPr="00902029">
        <w:rPr>
          <w:rFonts w:ascii="Times New Roman" w:hAnsi="Times New Roman" w:cs="Times New Roman"/>
          <w:color w:val="000000" w:themeColor="text1"/>
          <w:sz w:val="28"/>
          <w:szCs w:val="28"/>
        </w:rPr>
        <w:t>=m=500_округление_до_целых_АД_дисперсия_80</w:t>
      </w:r>
    </w:p>
    <w:p w:rsidR="00902029" w:rsidRDefault="00902029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5647334" cy="282366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n=m=500_округление_до_целых_АД_дисперсия_80.PNG"/>
                    <pic:cNvPicPr/>
                  </pic:nvPicPr>
                  <pic:blipFill rotWithShape="1"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53" t="8149" r="7079" b="2192"/>
                    <a:stretch/>
                  </pic:blipFill>
                  <pic:spPr bwMode="auto">
                    <a:xfrm>
                      <a:off x="0" y="0"/>
                      <a:ext cx="5688073" cy="28440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Pr="00D94CF4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1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9" type="#_x0000_t75" style="width:40.5pt;height:18pt" o:ole="">
            <v:imagedata r:id="rId197" o:title=""/>
          </v:shape>
          <o:OLEObject Type="Embed" ProgID="Equation.DSMT4" ShapeID="_x0000_i1199" DrawAspect="Content" ObjectID="_1589265139" r:id="rId284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2"/>
        <w:gridCol w:w="12"/>
        <w:gridCol w:w="1171"/>
        <w:gridCol w:w="7"/>
        <w:gridCol w:w="1178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200" type="#_x0000_t75" style="width:12.75pt;height:10.5pt" o:ole="">
                  <v:imagedata r:id="rId202" o:title=""/>
                </v:shape>
                <o:OLEObject Type="Embed" ProgID="Equation.DSMT4" ShapeID="_x0000_i1200" DrawAspect="Content" ObjectID="_1589265140" r:id="rId285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201" type="#_x0000_t75" style="width:16.5pt;height:18pt" o:ole="">
                  <v:imagedata r:id="rId204" o:title=""/>
                </v:shape>
                <o:OLEObject Type="Embed" ProgID="Equation.DSMT4" ShapeID="_x0000_i1201" DrawAspect="Content" ObjectID="_1589265141" r:id="rId28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969879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134939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6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8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861446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290963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427710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9650602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777108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2" type="#_x0000_t75" style="width:17.25pt;height:18pt" o:ole="">
                  <v:imagedata r:id="rId206" o:title=""/>
                </v:shape>
                <o:OLEObject Type="Embed" ProgID="Equation.DSMT4" ShapeID="_x0000_i1202" DrawAspect="Content" ObjectID="_1589265142" r:id="rId28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3" type="#_x0000_t75" style="width:17.25pt;height:18pt" o:ole="">
                  <v:imagedata r:id="rId208" o:title=""/>
                </v:shape>
                <o:OLEObject Type="Embed" ProgID="Equation.DSMT4" ShapeID="_x0000_i1203" DrawAspect="Content" ObjectID="_1589265143" r:id="rId28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32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663253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83132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3855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861445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215662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328915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463855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14458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4" type="#_x0000_t75" style="width:17.25pt;height:18pt" o:ole="">
                  <v:imagedata r:id="rId210" o:title=""/>
                </v:shape>
                <o:OLEObject Type="Embed" ProgID="Equation.DSMT4" ShapeID="_x0000_i1204" DrawAspect="Content" ObjectID="_1589265144" r:id="rId28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771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8433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821686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5" type="#_x0000_t75" style="width:17.25pt;height:18pt" o:ole="">
                  <v:imagedata r:id="rId212" o:title=""/>
                </v:shape>
                <o:OLEObject Type="Embed" ProgID="Equation.DSMT4" ShapeID="_x0000_i1205" DrawAspect="Content" ObjectID="_1589265145" r:id="rId29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Pr="00E375FB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се еще слабо распознает распределения в гипотезе Н3</w:t>
      </w:r>
    </w:p>
    <w:p w:rsidR="0044462F" w:rsidRPr="00E375FB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206" type="#_x0000_t75" style="width:40.5pt;height:18pt" o:ole="">
            <v:imagedata r:id="rId197" o:title=""/>
          </v:shape>
          <o:OLEObject Type="Embed" ProgID="Equation.DSMT4" ShapeID="_x0000_i1206" DrawAspect="Content" ObjectID="_1589265146" r:id="rId291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20"/>
        <w:gridCol w:w="1160"/>
        <w:gridCol w:w="12"/>
        <w:gridCol w:w="1172"/>
        <w:gridCol w:w="7"/>
        <w:gridCol w:w="1179"/>
      </w:tblGrid>
      <w:tr w:rsidR="007219FD" w:rsidRPr="007651D8" w:rsidTr="00E375FB">
        <w:trPr>
          <w:cantSplit/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207" type="#_x0000_t75" style="width:12.75pt;height:10.5pt" o:ole="">
                  <v:imagedata r:id="rId202" o:title=""/>
                </v:shape>
                <o:OLEObject Type="Embed" ProgID="Equation.DSMT4" ShapeID="_x0000_i1207" DrawAspect="Content" ObjectID="_1589265147" r:id="rId292"/>
              </w:objec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208" type="#_x0000_t75" style="width:16.5pt;height:18pt" o:ole="">
                  <v:imagedata r:id="rId204" o:title=""/>
                </v:shape>
                <o:OLEObject Type="Embed" ProgID="Equation.DSMT4" ShapeID="_x0000_i1208" DrawAspect="Content" ObjectID="_1589265148" r:id="rId293"/>
              </w:objec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3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47349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503614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866265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143373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880722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377710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6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9" type="#_x0000_t75" style="width:17.25pt;height:18pt" o:ole="">
                  <v:imagedata r:id="rId206" o:title=""/>
                </v:shape>
                <o:OLEObject Type="Embed" ProgID="Equation.DSMT4" ShapeID="_x0000_i1209" DrawAspect="Content" ObjectID="_1589265149" r:id="rId294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trHeight w:val="237"/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10" type="#_x0000_t75" style="width:17.25pt;height:18pt" o:ole="">
                  <v:imagedata r:id="rId208" o:title=""/>
                </v:shape>
                <o:OLEObject Type="Embed" ProgID="Equation.DSMT4" ShapeID="_x0000_i1210" DrawAspect="Content" ObjectID="_1589265150" r:id="rId295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9319277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0246988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3975904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6210843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186747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9596386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55422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08433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1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11" type="#_x0000_t75" style="width:17.25pt;height:18pt" o:ole="">
                  <v:imagedata r:id="rId210" o:title=""/>
                </v:shape>
                <o:OLEObject Type="Embed" ProgID="Equation.DSMT4" ShapeID="_x0000_i1211" DrawAspect="Content" ObjectID="_1589265151" r:id="rId296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12" type="#_x0000_t75" style="width:17.25pt;height:18pt" o:ole="">
                  <v:imagedata r:id="rId212" o:title=""/>
                </v:shape>
                <o:OLEObject Type="Embed" ProgID="Equation.DSMT4" ShapeID="_x0000_i1212" DrawAspect="Content" ObjectID="_1589265152" r:id="rId297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E375FB" w:rsidRPr="00BC1F24" w:rsidRDefault="00E375FB" w:rsidP="00E375FB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В Н3 на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n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m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=500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получилась выше, чем на данных без округления</w:t>
      </w:r>
    </w:p>
    <w:p w:rsidR="001005D3" w:rsidRDefault="001005D3" w:rsidP="004A4B99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АД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7219FD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На данных, округленных до одного и двух знаков после запятой по альтернатив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Pr="00A6358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мощность оказалась выше чем на данных без округления.</w:t>
      </w:r>
    </w:p>
    <w:p w:rsidR="00C233BA" w:rsidRPr="004A4B99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2F21D1" w:rsidRDefault="002F21D1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3" w:name="_Toc515316445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13"/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Выводы по всем критериям, сравнивая одинаковые округления</w:t>
      </w:r>
    </w:p>
    <w:p w:rsidR="00A12C4D" w:rsidRDefault="00A12C4D" w:rsidP="00A12C4D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уммируя полученные результаты оценки мощностей по всем критериям на данных ограниченной точности, можно сделать следующие выводы:</w:t>
      </w:r>
    </w:p>
    <w:p w:rsidR="00A12C4D" w:rsidRDefault="00A12C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целых чисел, как наиболее мощный критерий себя показал критерий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 всем предложенным альтернативам, кроме гипотезы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A12C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где наибольшую мощность продемонстрировал критерий Андерсона-Дарлинга;</w:t>
      </w:r>
    </w:p>
    <w:p w:rsidR="00A12C4D" w:rsidRDefault="00B94A64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знака после запятой, на предложенных альтернативах оказалось трудно явно определить наиболее мощный критерий.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По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льтернативной гипотез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ибольшую мощность, как и на данных, округленных до целых, показал критерий Андерсона-Дарлинга. По альтернатив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ибольшую мощность проявил критерий Смирнова. По всем остальным гипотезам наиболее мощным оказался критерий </w:t>
      </w:r>
      <w:proofErr w:type="spellStart"/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0E3B4D" w:rsidRPr="00A12C4D" w:rsidRDefault="000E3B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двух знаков после запятой, наибольшую мощность по всем представленным альтернативам показал критерий Андерсона-Дарлинга, который на данных ограниченных до целых чисел, абсолютно был не способен распознать распределения в гипотезах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-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3.</w:t>
      </w:r>
    </w:p>
    <w:p w:rsidR="0044462F" w:rsidRPr="004A4B99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4" w:name="_Toc515316446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14"/>
    </w:p>
    <w:p w:rsidR="009F4155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DB24C4" w:rsidRDefault="00DB24C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DB24C4" w:rsidRDefault="00DB24C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426191">
      <w:pPr>
        <w:pStyle w:val="1"/>
        <w:spacing w:line="360" w:lineRule="auto"/>
        <w:ind w:firstLine="567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5" w:name="_Toc515316447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Список литературы</w:t>
      </w:r>
      <w:bookmarkEnd w:id="15"/>
    </w:p>
    <w:p w:rsidR="00426191" w:rsidRP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softHyphen/>
        <w:t>деления в двух независимых выборка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/ </w:t>
      </w:r>
      <w:r>
        <w:rPr>
          <w:rFonts w:ascii="Times New Roman" w:hAnsi="Times New Roman" w:cs="Times New Roman"/>
          <w:spacing w:val="2"/>
          <w:sz w:val="28"/>
          <w:szCs w:val="28"/>
        </w:rPr>
        <w:t>Н.В. Смирнов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// Бюллетень МГУ, серия А. </w:t>
      </w:r>
      <w:proofErr w:type="gramStart"/>
      <w:r w:rsidRPr="00426191">
        <w:rPr>
          <w:rFonts w:ascii="Times New Roman" w:hAnsi="Times New Roman" w:cs="Times New Roman"/>
          <w:spacing w:val="2"/>
          <w:sz w:val="28"/>
          <w:szCs w:val="28"/>
        </w:rPr>
        <w:t>–  1939</w:t>
      </w:r>
      <w:proofErr w:type="gramEnd"/>
      <w:r w:rsidRPr="00426191">
        <w:rPr>
          <w:rFonts w:ascii="Times New Roman" w:hAnsi="Times New Roman" w:cs="Times New Roman"/>
          <w:spacing w:val="2"/>
          <w:sz w:val="28"/>
          <w:szCs w:val="28"/>
        </w:rPr>
        <w:t>. – Т.2. №2. – С.3-14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F. J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Massey/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Miller, L. H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Table of Percentage P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 T. W.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nderson T. W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 test of goodness of fit 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D. A. Darling // J. Amer.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Stist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. Assoc., 1954. — V. 29. — P. 765—769.</w:t>
      </w:r>
    </w:p>
    <w:p w:rsidR="00B16502" w:rsidRDefault="00B16502" w:rsidP="00B16502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16" w:name="Scholz"/>
      <w:bookmarkStart w:id="17" w:name="_Ref443816829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Scholz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F.W., Stephens M.A. K-Sample Anderson–Darling Tests // Journal of the American Statistical Association. 1987. Vol.  82. No. 399. – P. 918-924</w:t>
      </w:r>
      <w:bookmarkEnd w:id="16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17"/>
    </w:p>
    <w:p w:rsidR="009F4155" w:rsidRPr="00CF179A" w:rsidRDefault="00DA354F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bookmarkStart w:id="18" w:name="Лемешко_Лемешко_5"/>
      <w:bookmarkStart w:id="19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/ Б. Ю. Лемешко, С. Б. Лемешко // Измерительная техника. – 2005. – № 12. – С. 9–14</w:t>
      </w:r>
      <w:bookmarkEnd w:id="18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9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20" w:name="Lemeshko_Lemeshko_5"/>
      <w:bookmarkStart w:id="21" w:name="_Ref267915686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lastRenderedPageBreak/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B. Yu. Statistical distribution convergence and homogeneity test power for Smirnov and Lehmann–Rosenblatt tests / B. Yu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, S. B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// Measurement Techniques – 2005. – Vol. 48, № 12. – P. 1159–1166</w:t>
      </w:r>
      <w:bookmarkEnd w:id="20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21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bookmarkStart w:id="22" w:name="Lemeshko_Lemeshko_V_N"/>
      <w:bookmarkStart w:id="23" w:name="_Ref507849580"/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B. Y. Application of Homogeneity Tests: Problems and Solution / B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I. V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Vereteln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S. B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A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Nov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/ In: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Ry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V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Singpurwall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N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Zub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 (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eds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) Analytical and Computational Methods in Probability Theory. ACMPT 2017. Lecture Notes in Computer Science. :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monograph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-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Cham :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pringer, 2017. - 10684. - P. 461-475</w:t>
      </w:r>
      <w:bookmarkEnd w:id="22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.</w:t>
      </w:r>
      <w:bookmarkEnd w:id="23"/>
    </w:p>
    <w:p w:rsidR="00CF179A" w:rsidRDefault="00CF179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4" w:name="Большев"/>
      <w:bookmarkStart w:id="25" w:name="_Ref266877832"/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, Н. В. Смирнов. – </w:t>
      </w:r>
      <w:proofErr w:type="gramStart"/>
      <w:r w:rsidRPr="00CF179A">
        <w:rPr>
          <w:rFonts w:ascii="Times New Roman" w:hAnsi="Times New Roman" w:cs="Times New Roman"/>
          <w:spacing w:val="2"/>
          <w:sz w:val="28"/>
          <w:szCs w:val="28"/>
        </w:rPr>
        <w:t>М. :</w:t>
      </w:r>
      <w:proofErr w:type="gram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24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5"/>
    </w:p>
    <w:p w:rsidR="00B853B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6" w:name="Lehmann_1"/>
      <w:bookmarkStart w:id="27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– 1951. –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 22, № 1. – P. 165–179</w:t>
      </w:r>
      <w:bookmarkEnd w:id="26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7"/>
    </w:p>
    <w:p w:rsidR="001007F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8" w:name="Newman"/>
      <w:bookmarkStart w:id="29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1939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 31. No.1/2. – P. 20-30</w:t>
      </w:r>
      <w:bookmarkEnd w:id="28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9"/>
    </w:p>
    <w:p w:rsidR="00481B4A" w:rsidRP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0" w:name="Rosenblatt_1"/>
      <w:bookmarkStart w:id="31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Rosenblatt M. Limit theorems associated with variants of the von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Mises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tatistic / M. Rosenblatt // Ann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– 1952. –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23. – P. 617–623</w:t>
      </w:r>
      <w:bookmarkEnd w:id="30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1"/>
    </w:p>
    <w:p w:rsid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2" w:name="Pettitt1976"/>
      <w:bookmarkStart w:id="33" w:name="_Ref443314168"/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Pettitt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N. A two-sample Anderson-Darling rank statistic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1976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63. No.1. P. 161-168</w:t>
      </w:r>
      <w:bookmarkEnd w:id="32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3"/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P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4" w:name="_Toc51531644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ложение А. Программные модули</w:t>
      </w:r>
      <w:bookmarkEnd w:id="34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298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537C9" w:rsidRDefault="001537C9" w:rsidP="00A84F59">
      <w:pPr>
        <w:spacing w:after="0" w:line="240" w:lineRule="auto"/>
      </w:pPr>
      <w:r>
        <w:separator/>
      </w:r>
    </w:p>
  </w:endnote>
  <w:endnote w:type="continuationSeparator" w:id="0">
    <w:p w:rsidR="001537C9" w:rsidRDefault="001537C9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Content>
      <w:p w:rsidR="00DB24C4" w:rsidRDefault="00DB24C4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5733A">
          <w:rPr>
            <w:noProof/>
          </w:rPr>
          <w:t>22</w:t>
        </w:r>
        <w:r>
          <w:fldChar w:fldCharType="end"/>
        </w:r>
      </w:p>
    </w:sdtContent>
  </w:sdt>
  <w:p w:rsidR="00DB24C4" w:rsidRDefault="00DB24C4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537C9" w:rsidRDefault="001537C9" w:rsidP="00A84F59">
      <w:pPr>
        <w:spacing w:after="0" w:line="240" w:lineRule="auto"/>
      </w:pPr>
      <w:r>
        <w:separator/>
      </w:r>
    </w:p>
  </w:footnote>
  <w:footnote w:type="continuationSeparator" w:id="0">
    <w:p w:rsidR="001537C9" w:rsidRDefault="001537C9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70604"/>
    <w:multiLevelType w:val="hybridMultilevel"/>
    <w:tmpl w:val="10D2AFE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1C38BE"/>
    <w:multiLevelType w:val="hybridMultilevel"/>
    <w:tmpl w:val="11FAFA84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03B4CE3"/>
    <w:multiLevelType w:val="hybridMultilevel"/>
    <w:tmpl w:val="A7829B5E"/>
    <w:lvl w:ilvl="0" w:tplc="DCFAF25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996567F"/>
    <w:multiLevelType w:val="hybridMultilevel"/>
    <w:tmpl w:val="6BCAA52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5479E8"/>
    <w:multiLevelType w:val="hybridMultilevel"/>
    <w:tmpl w:val="2E48E70C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7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60966E3"/>
    <w:multiLevelType w:val="hybridMultilevel"/>
    <w:tmpl w:val="D3D64914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DE32C4"/>
    <w:multiLevelType w:val="hybridMultilevel"/>
    <w:tmpl w:val="B1F22D56"/>
    <w:lvl w:ilvl="0" w:tplc="C64CD59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0"/>
  </w:num>
  <w:num w:numId="3">
    <w:abstractNumId w:val="8"/>
  </w:num>
  <w:num w:numId="4">
    <w:abstractNumId w:val="9"/>
  </w:num>
  <w:num w:numId="5">
    <w:abstractNumId w:val="2"/>
  </w:num>
  <w:num w:numId="6">
    <w:abstractNumId w:val="5"/>
  </w:num>
  <w:num w:numId="7">
    <w:abstractNumId w:val="1"/>
  </w:num>
  <w:num w:numId="8">
    <w:abstractNumId w:val="7"/>
  </w:num>
  <w:num w:numId="9">
    <w:abstractNumId w:val="0"/>
  </w:num>
  <w:num w:numId="10">
    <w:abstractNumId w:val="11"/>
  </w:num>
  <w:num w:numId="11">
    <w:abstractNumId w:val="4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0FFA"/>
    <w:rsid w:val="00002B40"/>
    <w:rsid w:val="0001195C"/>
    <w:rsid w:val="0002420A"/>
    <w:rsid w:val="000268C9"/>
    <w:rsid w:val="0003184F"/>
    <w:rsid w:val="00077656"/>
    <w:rsid w:val="00096EA0"/>
    <w:rsid w:val="000A4578"/>
    <w:rsid w:val="000B0E00"/>
    <w:rsid w:val="000B4128"/>
    <w:rsid w:val="000C623D"/>
    <w:rsid w:val="000C67A9"/>
    <w:rsid w:val="000E3B4D"/>
    <w:rsid w:val="001005D3"/>
    <w:rsid w:val="001007F0"/>
    <w:rsid w:val="00117451"/>
    <w:rsid w:val="00117D2A"/>
    <w:rsid w:val="001261F4"/>
    <w:rsid w:val="00146BC3"/>
    <w:rsid w:val="001537C9"/>
    <w:rsid w:val="001651AE"/>
    <w:rsid w:val="001A6F1D"/>
    <w:rsid w:val="001F4B0B"/>
    <w:rsid w:val="001F4D93"/>
    <w:rsid w:val="002175E7"/>
    <w:rsid w:val="002272F3"/>
    <w:rsid w:val="002327DD"/>
    <w:rsid w:val="002415F6"/>
    <w:rsid w:val="00253D86"/>
    <w:rsid w:val="002A39BE"/>
    <w:rsid w:val="002A764B"/>
    <w:rsid w:val="002B369D"/>
    <w:rsid w:val="002E4004"/>
    <w:rsid w:val="002E5DF7"/>
    <w:rsid w:val="002E6B4E"/>
    <w:rsid w:val="002F21D1"/>
    <w:rsid w:val="002F5F28"/>
    <w:rsid w:val="00315920"/>
    <w:rsid w:val="003319AF"/>
    <w:rsid w:val="00336A03"/>
    <w:rsid w:val="00351A0D"/>
    <w:rsid w:val="00361246"/>
    <w:rsid w:val="00373434"/>
    <w:rsid w:val="00377248"/>
    <w:rsid w:val="00385102"/>
    <w:rsid w:val="003865E5"/>
    <w:rsid w:val="003A035C"/>
    <w:rsid w:val="003A2AB0"/>
    <w:rsid w:val="003A2EF7"/>
    <w:rsid w:val="003C2F4F"/>
    <w:rsid w:val="003C4D36"/>
    <w:rsid w:val="003D4A0F"/>
    <w:rsid w:val="003D7F6B"/>
    <w:rsid w:val="003E62A7"/>
    <w:rsid w:val="003F7922"/>
    <w:rsid w:val="004065DC"/>
    <w:rsid w:val="00406E97"/>
    <w:rsid w:val="00410A04"/>
    <w:rsid w:val="00410DFA"/>
    <w:rsid w:val="00421DC2"/>
    <w:rsid w:val="00426191"/>
    <w:rsid w:val="00435F3B"/>
    <w:rsid w:val="0044462F"/>
    <w:rsid w:val="0046283F"/>
    <w:rsid w:val="00476345"/>
    <w:rsid w:val="00481B4A"/>
    <w:rsid w:val="0049144C"/>
    <w:rsid w:val="004A4B99"/>
    <w:rsid w:val="004C2466"/>
    <w:rsid w:val="004E24E5"/>
    <w:rsid w:val="00504F65"/>
    <w:rsid w:val="005337C7"/>
    <w:rsid w:val="00551E19"/>
    <w:rsid w:val="00583545"/>
    <w:rsid w:val="005919CF"/>
    <w:rsid w:val="00593149"/>
    <w:rsid w:val="005B57D8"/>
    <w:rsid w:val="005C152B"/>
    <w:rsid w:val="005C7144"/>
    <w:rsid w:val="005C7E49"/>
    <w:rsid w:val="005D0BB3"/>
    <w:rsid w:val="0064358B"/>
    <w:rsid w:val="00655CAE"/>
    <w:rsid w:val="0067068F"/>
    <w:rsid w:val="00674D4A"/>
    <w:rsid w:val="00684091"/>
    <w:rsid w:val="00686634"/>
    <w:rsid w:val="00694B69"/>
    <w:rsid w:val="006A1530"/>
    <w:rsid w:val="006A3E01"/>
    <w:rsid w:val="006A73DC"/>
    <w:rsid w:val="006B3B99"/>
    <w:rsid w:val="006C0D76"/>
    <w:rsid w:val="006C41C1"/>
    <w:rsid w:val="006C5113"/>
    <w:rsid w:val="006D7360"/>
    <w:rsid w:val="0070578E"/>
    <w:rsid w:val="007219FD"/>
    <w:rsid w:val="00721DBA"/>
    <w:rsid w:val="00734095"/>
    <w:rsid w:val="007512AA"/>
    <w:rsid w:val="00753FDD"/>
    <w:rsid w:val="00770682"/>
    <w:rsid w:val="00795C89"/>
    <w:rsid w:val="0079799F"/>
    <w:rsid w:val="007A42C0"/>
    <w:rsid w:val="007C0CE0"/>
    <w:rsid w:val="007C1FCA"/>
    <w:rsid w:val="007D0CAF"/>
    <w:rsid w:val="007E1F0C"/>
    <w:rsid w:val="007F24B1"/>
    <w:rsid w:val="007F7A64"/>
    <w:rsid w:val="00803ED0"/>
    <w:rsid w:val="0081228A"/>
    <w:rsid w:val="00813E62"/>
    <w:rsid w:val="00852A6D"/>
    <w:rsid w:val="0089278B"/>
    <w:rsid w:val="008965DF"/>
    <w:rsid w:val="008A1E51"/>
    <w:rsid w:val="008B7988"/>
    <w:rsid w:val="008E155F"/>
    <w:rsid w:val="00900AA7"/>
    <w:rsid w:val="00902029"/>
    <w:rsid w:val="0092341A"/>
    <w:rsid w:val="009254B8"/>
    <w:rsid w:val="009378BF"/>
    <w:rsid w:val="00946CA0"/>
    <w:rsid w:val="009504E4"/>
    <w:rsid w:val="0095733A"/>
    <w:rsid w:val="00976879"/>
    <w:rsid w:val="00983CD6"/>
    <w:rsid w:val="009978E4"/>
    <w:rsid w:val="009B5988"/>
    <w:rsid w:val="009C3D63"/>
    <w:rsid w:val="009D0769"/>
    <w:rsid w:val="009D71C8"/>
    <w:rsid w:val="009E0DFC"/>
    <w:rsid w:val="009F4155"/>
    <w:rsid w:val="009F66DC"/>
    <w:rsid w:val="009F79E3"/>
    <w:rsid w:val="00A12C4D"/>
    <w:rsid w:val="00A32D10"/>
    <w:rsid w:val="00A57545"/>
    <w:rsid w:val="00A63585"/>
    <w:rsid w:val="00A63B7D"/>
    <w:rsid w:val="00A77B8C"/>
    <w:rsid w:val="00A84F59"/>
    <w:rsid w:val="00AA4B87"/>
    <w:rsid w:val="00AA5AD4"/>
    <w:rsid w:val="00AD0982"/>
    <w:rsid w:val="00AE19A5"/>
    <w:rsid w:val="00AE2CF9"/>
    <w:rsid w:val="00B03334"/>
    <w:rsid w:val="00B15F2E"/>
    <w:rsid w:val="00B16502"/>
    <w:rsid w:val="00B20260"/>
    <w:rsid w:val="00B55263"/>
    <w:rsid w:val="00B55277"/>
    <w:rsid w:val="00B65544"/>
    <w:rsid w:val="00B70C7D"/>
    <w:rsid w:val="00B853B0"/>
    <w:rsid w:val="00B94A64"/>
    <w:rsid w:val="00B96270"/>
    <w:rsid w:val="00B96709"/>
    <w:rsid w:val="00BA0FFA"/>
    <w:rsid w:val="00BC1F24"/>
    <w:rsid w:val="00BE043C"/>
    <w:rsid w:val="00BF42DF"/>
    <w:rsid w:val="00C233BA"/>
    <w:rsid w:val="00C35DF7"/>
    <w:rsid w:val="00C620E2"/>
    <w:rsid w:val="00C71A0E"/>
    <w:rsid w:val="00C73128"/>
    <w:rsid w:val="00C9671C"/>
    <w:rsid w:val="00CB2687"/>
    <w:rsid w:val="00CD0007"/>
    <w:rsid w:val="00CE412D"/>
    <w:rsid w:val="00CE542A"/>
    <w:rsid w:val="00CE6EA9"/>
    <w:rsid w:val="00CF179A"/>
    <w:rsid w:val="00CF6A98"/>
    <w:rsid w:val="00D0335A"/>
    <w:rsid w:val="00D23793"/>
    <w:rsid w:val="00D2493B"/>
    <w:rsid w:val="00D30D1F"/>
    <w:rsid w:val="00D33C65"/>
    <w:rsid w:val="00D42F62"/>
    <w:rsid w:val="00D94CF4"/>
    <w:rsid w:val="00D974C3"/>
    <w:rsid w:val="00DA0767"/>
    <w:rsid w:val="00DA354F"/>
    <w:rsid w:val="00DA5301"/>
    <w:rsid w:val="00DA6553"/>
    <w:rsid w:val="00DB24C4"/>
    <w:rsid w:val="00DB5C72"/>
    <w:rsid w:val="00DC5EE8"/>
    <w:rsid w:val="00DE3188"/>
    <w:rsid w:val="00E0620B"/>
    <w:rsid w:val="00E115B4"/>
    <w:rsid w:val="00E122EC"/>
    <w:rsid w:val="00E147AD"/>
    <w:rsid w:val="00E375FB"/>
    <w:rsid w:val="00E454E4"/>
    <w:rsid w:val="00E6236F"/>
    <w:rsid w:val="00E62966"/>
    <w:rsid w:val="00E6541E"/>
    <w:rsid w:val="00EB1F3E"/>
    <w:rsid w:val="00ED5097"/>
    <w:rsid w:val="00EF1318"/>
    <w:rsid w:val="00EF41CF"/>
    <w:rsid w:val="00F1463B"/>
    <w:rsid w:val="00F17C24"/>
    <w:rsid w:val="00F22406"/>
    <w:rsid w:val="00F57287"/>
    <w:rsid w:val="00F77797"/>
    <w:rsid w:val="00F91155"/>
    <w:rsid w:val="00FA2D90"/>
    <w:rsid w:val="00FB2E45"/>
    <w:rsid w:val="00FB77E9"/>
    <w:rsid w:val="00FC6C0A"/>
    <w:rsid w:val="00FD5727"/>
    <w:rsid w:val="00FF3E41"/>
    <w:rsid w:val="00FF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5DD7E0D-5D3B-4385-B444-3F72EC6898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  <w:style w:type="paragraph" w:customStyle="1" w:styleId="af6">
    <w:name w:val="подрис"/>
    <w:basedOn w:val="a"/>
    <w:rsid w:val="0044462F"/>
    <w:pPr>
      <w:widowControl w:val="0"/>
      <w:spacing w:before="120" w:line="240" w:lineRule="auto"/>
      <w:jc w:val="center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efault">
    <w:name w:val="Default"/>
    <w:rsid w:val="00146BC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21.bin"/><Relationship Id="rId247" Type="http://schemas.openxmlformats.org/officeDocument/2006/relationships/oleObject" Target="embeddings/oleObject142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63.bin"/><Relationship Id="rId289" Type="http://schemas.openxmlformats.org/officeDocument/2006/relationships/oleObject" Target="embeddings/oleObject18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32.bin"/><Relationship Id="rId258" Type="http://schemas.openxmlformats.org/officeDocument/2006/relationships/oleObject" Target="embeddings/oleObject153.bin"/><Relationship Id="rId279" Type="http://schemas.openxmlformats.org/officeDocument/2006/relationships/oleObject" Target="embeddings/oleObject174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82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5.wmf"/><Relationship Id="rId227" Type="http://schemas.openxmlformats.org/officeDocument/2006/relationships/oleObject" Target="embeddings/oleObject122.bin"/><Relationship Id="rId248" Type="http://schemas.openxmlformats.org/officeDocument/2006/relationships/oleObject" Target="embeddings/oleObject143.bin"/><Relationship Id="rId269" Type="http://schemas.openxmlformats.org/officeDocument/2006/relationships/oleObject" Target="embeddings/oleObject16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3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3.bin"/><Relationship Id="rId259" Type="http://schemas.openxmlformats.org/officeDocument/2006/relationships/oleObject" Target="embeddings/oleObject15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65.bin"/><Relationship Id="rId291" Type="http://schemas.openxmlformats.org/officeDocument/2006/relationships/oleObject" Target="embeddings/oleObject183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5.bin"/><Relationship Id="rId228" Type="http://schemas.openxmlformats.org/officeDocument/2006/relationships/oleObject" Target="embeddings/oleObject123.bin"/><Relationship Id="rId249" Type="http://schemas.openxmlformats.org/officeDocument/2006/relationships/oleObject" Target="embeddings/oleObject14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5.bin"/><Relationship Id="rId281" Type="http://schemas.openxmlformats.org/officeDocument/2006/relationships/image" Target="media/image99.PNG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13" Type="http://schemas.openxmlformats.org/officeDocument/2006/relationships/oleObject" Target="embeddings/oleObject108.bin"/><Relationship Id="rId218" Type="http://schemas.openxmlformats.org/officeDocument/2006/relationships/oleObject" Target="embeddings/oleObject113.bin"/><Relationship Id="rId234" Type="http://schemas.openxmlformats.org/officeDocument/2006/relationships/oleObject" Target="embeddings/oleObject129.bin"/><Relationship Id="rId239" Type="http://schemas.openxmlformats.org/officeDocument/2006/relationships/oleObject" Target="embeddings/oleObject13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45.bin"/><Relationship Id="rId255" Type="http://schemas.openxmlformats.org/officeDocument/2006/relationships/oleObject" Target="embeddings/oleObject150.bin"/><Relationship Id="rId271" Type="http://schemas.openxmlformats.org/officeDocument/2006/relationships/oleObject" Target="embeddings/oleObject166.bin"/><Relationship Id="rId276" Type="http://schemas.openxmlformats.org/officeDocument/2006/relationships/oleObject" Target="embeddings/oleObject171.bin"/><Relationship Id="rId292" Type="http://schemas.openxmlformats.org/officeDocument/2006/relationships/oleObject" Target="embeddings/oleObject184.bin"/><Relationship Id="rId297" Type="http://schemas.openxmlformats.org/officeDocument/2006/relationships/oleObject" Target="embeddings/oleObject189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2.wmf"/><Relationship Id="rId203" Type="http://schemas.openxmlformats.org/officeDocument/2006/relationships/oleObject" Target="embeddings/oleObject103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2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9.bin"/><Relationship Id="rId240" Type="http://schemas.openxmlformats.org/officeDocument/2006/relationships/oleObject" Target="embeddings/oleObject135.bin"/><Relationship Id="rId245" Type="http://schemas.openxmlformats.org/officeDocument/2006/relationships/oleObject" Target="embeddings/oleObject140.bin"/><Relationship Id="rId261" Type="http://schemas.openxmlformats.org/officeDocument/2006/relationships/oleObject" Target="embeddings/oleObject156.bin"/><Relationship Id="rId266" Type="http://schemas.openxmlformats.org/officeDocument/2006/relationships/oleObject" Target="embeddings/oleObject161.bin"/><Relationship Id="rId287" Type="http://schemas.openxmlformats.org/officeDocument/2006/relationships/oleObject" Target="embeddings/oleObject179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5.bin"/><Relationship Id="rId282" Type="http://schemas.openxmlformats.org/officeDocument/2006/relationships/image" Target="media/image100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7.wmf"/><Relationship Id="rId21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0" Type="http://schemas.openxmlformats.org/officeDocument/2006/relationships/oleObject" Target="embeddings/oleObject125.bin"/><Relationship Id="rId235" Type="http://schemas.openxmlformats.org/officeDocument/2006/relationships/oleObject" Target="embeddings/oleObject130.bin"/><Relationship Id="rId251" Type="http://schemas.openxmlformats.org/officeDocument/2006/relationships/oleObject" Target="embeddings/oleObject146.bin"/><Relationship Id="rId256" Type="http://schemas.openxmlformats.org/officeDocument/2006/relationships/oleObject" Target="embeddings/oleObject151.bin"/><Relationship Id="rId277" Type="http://schemas.openxmlformats.org/officeDocument/2006/relationships/oleObject" Target="embeddings/oleObject172.bin"/><Relationship Id="rId298" Type="http://schemas.openxmlformats.org/officeDocument/2006/relationships/footer" Target="foot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80.bin"/><Relationship Id="rId272" Type="http://schemas.openxmlformats.org/officeDocument/2006/relationships/oleObject" Target="embeddings/oleObject167.bin"/><Relationship Id="rId293" Type="http://schemas.openxmlformats.org/officeDocument/2006/relationships/oleObject" Target="embeddings/oleObject18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4.wmf"/><Relationship Id="rId220" Type="http://schemas.openxmlformats.org/officeDocument/2006/relationships/oleObject" Target="embeddings/oleObject115.bin"/><Relationship Id="rId225" Type="http://schemas.openxmlformats.org/officeDocument/2006/relationships/oleObject" Target="embeddings/oleObject120.bin"/><Relationship Id="rId241" Type="http://schemas.openxmlformats.org/officeDocument/2006/relationships/oleObject" Target="embeddings/oleObject136.bin"/><Relationship Id="rId246" Type="http://schemas.openxmlformats.org/officeDocument/2006/relationships/oleObject" Target="embeddings/oleObject141.bin"/><Relationship Id="rId267" Type="http://schemas.openxmlformats.org/officeDocument/2006/relationships/oleObject" Target="embeddings/oleObject162.bin"/><Relationship Id="rId288" Type="http://schemas.openxmlformats.org/officeDocument/2006/relationships/oleObject" Target="embeddings/oleObject18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57.bin"/><Relationship Id="rId283" Type="http://schemas.openxmlformats.org/officeDocument/2006/relationships/image" Target="media/image101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31.bin"/><Relationship Id="rId257" Type="http://schemas.openxmlformats.org/officeDocument/2006/relationships/oleObject" Target="embeddings/oleObject152.bin"/><Relationship Id="rId278" Type="http://schemas.openxmlformats.org/officeDocument/2006/relationships/oleObject" Target="embeddings/oleObject17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6.bin"/><Relationship Id="rId252" Type="http://schemas.openxmlformats.org/officeDocument/2006/relationships/oleObject" Target="embeddings/oleObject147.bin"/><Relationship Id="rId273" Type="http://schemas.openxmlformats.org/officeDocument/2006/relationships/oleObject" Target="embeddings/oleObject168.bin"/><Relationship Id="rId294" Type="http://schemas.openxmlformats.org/officeDocument/2006/relationships/oleObject" Target="embeddings/oleObject186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242" Type="http://schemas.openxmlformats.org/officeDocument/2006/relationships/oleObject" Target="embeddings/oleObject137.bin"/><Relationship Id="rId263" Type="http://schemas.openxmlformats.org/officeDocument/2006/relationships/oleObject" Target="embeddings/oleObject158.bin"/><Relationship Id="rId284" Type="http://schemas.openxmlformats.org/officeDocument/2006/relationships/oleObject" Target="embeddings/oleObject17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27.bin"/><Relationship Id="rId253" Type="http://schemas.openxmlformats.org/officeDocument/2006/relationships/oleObject" Target="embeddings/oleObject148.bin"/><Relationship Id="rId274" Type="http://schemas.openxmlformats.org/officeDocument/2006/relationships/oleObject" Target="embeddings/oleObject169.bin"/><Relationship Id="rId295" Type="http://schemas.openxmlformats.org/officeDocument/2006/relationships/oleObject" Target="embeddings/oleObject18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1.wmf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38.bin"/><Relationship Id="rId264" Type="http://schemas.openxmlformats.org/officeDocument/2006/relationships/oleObject" Target="embeddings/oleObject159.bin"/><Relationship Id="rId285" Type="http://schemas.openxmlformats.org/officeDocument/2006/relationships/oleObject" Target="embeddings/oleObject17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8.bin"/><Relationship Id="rId254" Type="http://schemas.openxmlformats.org/officeDocument/2006/relationships/oleObject" Target="embeddings/oleObject14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70.bin"/><Relationship Id="rId296" Type="http://schemas.openxmlformats.org/officeDocument/2006/relationships/oleObject" Target="embeddings/oleObject188.bin"/><Relationship Id="rId300" Type="http://schemas.openxmlformats.org/officeDocument/2006/relationships/theme" Target="theme/theme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0.bin"/><Relationship Id="rId202" Type="http://schemas.openxmlformats.org/officeDocument/2006/relationships/image" Target="media/image93.wmf"/><Relationship Id="rId223" Type="http://schemas.openxmlformats.org/officeDocument/2006/relationships/oleObject" Target="embeddings/oleObject118.bin"/><Relationship Id="rId244" Type="http://schemas.openxmlformats.org/officeDocument/2006/relationships/oleObject" Target="embeddings/oleObject13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60.bin"/><Relationship Id="rId286" Type="http://schemas.openxmlformats.org/officeDocument/2006/relationships/oleObject" Target="embeddings/oleObject17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12AC7F-4BCF-473D-9BC7-D7543B0C2E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00</TotalTime>
  <Pages>38</Pages>
  <Words>6853</Words>
  <Characters>39065</Characters>
  <Application>Microsoft Office Word</Application>
  <DocSecurity>0</DocSecurity>
  <Lines>325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58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82</cp:revision>
  <dcterms:created xsi:type="dcterms:W3CDTF">2018-05-13T04:20:00Z</dcterms:created>
  <dcterms:modified xsi:type="dcterms:W3CDTF">2018-05-31T0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